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413E10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гар A={k: k=4n+1, n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N} бўлса, А тўпламга тегишли бўлган 4 та элементни, тегишли бўлмаган 3 элементни ёзинг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n=1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+1=5,  n=4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4+1=17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n=7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7+1=29, n=10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0+1=41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k=4n+1 ифода 3, 6, </w:t>
      </w:r>
      <w:smartTag w:uri="urn:schemas-microsoft-com:office:smarttags" w:element="metricconverter">
        <w:smartTagPr>
          <w:attr w:name="ProductID" w:val="8 га"/>
        </w:smartTagPr>
        <w:r w:rsidRPr="0079164E">
          <w:rPr>
            <w:rFonts w:ascii="Times New Roman" w:hAnsi="Times New Roman" w:cs="Times New Roman"/>
            <w:color w:val="993300"/>
            <w:sz w:val="28"/>
            <w:szCs w:val="28"/>
            <w:lang w:val="uz-Cyrl-UZ"/>
          </w:rPr>
          <w:t>8 га</w:t>
        </w:r>
      </w:smartTag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тенг бўладиган n натурал сон мавжуд эмас. Шунинг учун 3, 6, 8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,  5, 7, 29, 41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1"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2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. Кўпайтириш амалининг айириш амалига нисбатан дистрибутивлик қонуни ўринли, яън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=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1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C ихтиёрий элемент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син, бундан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 ва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.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\В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гани учун айириш амалининг та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ъ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рифига к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ра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 ва х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В. Шундай 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қи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иб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,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 демак,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, аммо х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. Охирги муносабатлардан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, демак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.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2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Энди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3)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</w:rPr>
        <w:t>3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. 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В\С)=(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В)\С муносабатни Эйлер-Виен диаграммалари ёрдамида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Берилган муносабатни чап ва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нг томонида турган т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пламларни Эйлер-Виен диаграммалардаги тасвир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399487C" wp14:editId="2A7E7877">
                <wp:simplePos x="0" y="0"/>
                <wp:positionH relativeFrom="column">
                  <wp:posOffset>832485</wp:posOffset>
                </wp:positionH>
                <wp:positionV relativeFrom="paragraph">
                  <wp:posOffset>447040</wp:posOffset>
                </wp:positionV>
                <wp:extent cx="3968115" cy="1443355"/>
                <wp:effectExtent l="7620" t="6985" r="15240" b="6985"/>
                <wp:wrapNone/>
                <wp:docPr id="20" name="Группа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8115" cy="1443355"/>
                          <a:chOff x="0" y="0"/>
                          <a:chExt cx="19997" cy="19999"/>
                        </a:xfrm>
                      </wpg:grpSpPr>
                      <wps:wsp>
                        <wps:cNvPr id="21" name="Oval 3"/>
                        <wps:cNvSpPr>
                          <a:spLocks noChangeArrowheads="1"/>
                        </wps:cNvSpPr>
                        <wps:spPr bwMode="auto">
                          <a:xfrm>
                            <a:off x="909" y="2490"/>
                            <a:ext cx="3184" cy="87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181" y="2490"/>
                            <a:ext cx="3184" cy="87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818" y="8737"/>
                            <a:ext cx="3638" cy="87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6"/>
                        <wpg:cNvGrpSpPr>
                          <a:grpSpLocks/>
                        </wpg:cNvGrpSpPr>
                        <wpg:grpSpPr bwMode="auto">
                          <a:xfrm>
                            <a:off x="12269" y="0"/>
                            <a:ext cx="7728" cy="19999"/>
                            <a:chOff x="4122" y="169"/>
                            <a:chExt cx="2415" cy="2273"/>
                          </a:xfrm>
                        </wpg:grpSpPr>
                        <wps:wsp>
                          <wps:cNvPr id="25" name="Oval 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4" y="452"/>
                              <a:ext cx="1279" cy="9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6" y="452"/>
                              <a:ext cx="1137" cy="9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74" y="1020"/>
                              <a:ext cx="995" cy="85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8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4122" y="169"/>
                              <a:ext cx="2415" cy="2273"/>
                              <a:chOff x="4122" y="169"/>
                              <a:chExt cx="2415" cy="2273"/>
                            </a:xfrm>
                          </wpg:grpSpPr>
                          <wpg:grpSp>
                            <wpg:cNvPr id="29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22" y="169"/>
                                <a:ext cx="2415" cy="2273"/>
                                <a:chOff x="4122" y="169"/>
                                <a:chExt cx="2415" cy="2273"/>
                              </a:xfrm>
                            </wpg:grpSpPr>
                            <wps:wsp>
                              <wps:cNvPr id="30" name="Line 12"/>
                              <wps:cNvCnPr/>
                              <wps:spPr bwMode="auto">
                                <a:xfrm>
                                  <a:off x="4122" y="169"/>
                                  <a:ext cx="1" cy="22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3"/>
                              <wps:cNvCnPr/>
                              <wps:spPr bwMode="auto">
                                <a:xfrm flipV="1">
                                  <a:off x="6536" y="169"/>
                                  <a:ext cx="1" cy="22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" name="Line 14"/>
                            <wps:cNvCnPr/>
                            <wps:spPr bwMode="auto">
                              <a:xfrm>
                                <a:off x="4122" y="169"/>
                                <a:ext cx="2415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15"/>
                            <wps:cNvCnPr/>
                            <wps:spPr bwMode="auto">
                              <a:xfrm>
                                <a:off x="4122" y="2440"/>
                                <a:ext cx="2415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4" name="Group 1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28" cy="19999"/>
                            <a:chOff x="288" y="169"/>
                            <a:chExt cx="2576" cy="2273"/>
                          </a:xfrm>
                        </wpg:grpSpPr>
                        <wpg:grpSp>
                          <wpg:cNvPr id="35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88" y="169"/>
                              <a:ext cx="2415" cy="2273"/>
                              <a:chOff x="288" y="169"/>
                              <a:chExt cx="2415" cy="2273"/>
                            </a:xfrm>
                          </wpg:grpSpPr>
                          <wps:wsp>
                            <wps:cNvPr id="36" name="Line 18"/>
                            <wps:cNvCnPr/>
                            <wps:spPr bwMode="auto">
                              <a:xfrm>
                                <a:off x="288" y="169"/>
                                <a:ext cx="1" cy="227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19"/>
                            <wps:cNvCnPr/>
                            <wps:spPr bwMode="auto">
                              <a:xfrm flipV="1">
                                <a:off x="2702" y="169"/>
                                <a:ext cx="1" cy="227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" name="Line 20"/>
                          <wps:cNvCnPr/>
                          <wps:spPr bwMode="auto">
                            <a:xfrm>
                              <a:off x="288" y="169"/>
                              <a:ext cx="257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1"/>
                          <wps:cNvCnPr/>
                          <wps:spPr bwMode="auto">
                            <a:xfrm>
                              <a:off x="288" y="2440"/>
                              <a:ext cx="257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" o:spid="_x0000_s1026" style="position:absolute;margin-left:65.55pt;margin-top:35.2pt;width:312.45pt;height:113.65pt;z-index:251659264" coordsize="19997,19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">
                <v:oval id="Oval 3" o:spid="_x0000_s1027" style="position:absolute;left:909;top:2490;width:3184;height:8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2q8UA&#10;AADbAAAADwAAAGRycy9kb3ducmV2LnhtbESPQYvCMBSE7wv+h/AEL4umuiBSjSKyi+5BYVUEb8/m&#10;2Vabl9pErf/eCMIeh5n5hhlNalOIG1Uut6yg24lAECdW55wq2G5+2gMQziNrLCyTggc5mIwbHyOM&#10;tb3zH93WPhUBwi5GBZn3ZSylSzIy6Dq2JA7e0VYGfZBVKnWF9wA3hexFUV8azDksZFjSLKPkvL4a&#10;BXtzOO028/7y++uQHOlCn+nvfKVUq1lPhyA81f4//G4vtIJeF15fwg+Q4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4DarxQAAANsAAAAPAAAAAAAAAAAAAAAAAJgCAABkcnMv&#10;ZG93bnJldi54bWxQSwUGAAAAAAQABAD1AAAAigMAAAAA&#10;" filled="f" strokeweight="1pt"/>
                <v:oval id="Oval 4" o:spid="_x0000_s1028" style="position:absolute;left:3181;top:2490;width:3184;height:8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o3MYA&#10;AADbAAAADwAAAGRycy9kb3ducmV2LnhtbESPT2vCQBTE74V+h+UJvRTdNIKUmFWktKgHCxoRvD2z&#10;L39s9m2aXTV++26h0OMwM79h0nlvGnGlztWWFbyMIhDEudU1lwr22cfwFYTzyBoby6TgTg7ms8eH&#10;FBNtb7yl686XIkDYJaig8r5NpHR5RQbdyLbEwStsZ9AH2ZVSd3gLcNPIOIom0mDNYaHClt4qyr92&#10;F6PgaE7nQ7acbN7Hp7ygb3ou18tPpZ4G/WIKwlPv/8N/7ZVWEMfw+yX8AD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Ko3MYAAADbAAAADwAAAAAAAAAAAAAAAACYAgAAZHJz&#10;L2Rvd25yZXYueG1sUEsFBgAAAAAEAAQA9QAAAIsDAAAAAA==&#10;" filled="f" strokeweight="1pt"/>
                <v:oval id="Oval 5" o:spid="_x0000_s1029" style="position:absolute;left:1818;top:8737;width:3638;height:8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4NR8UA&#10;AADbAAAADwAAAGRycy9kb3ducmV2LnhtbESPT4vCMBTE78J+h/AW9iKaqiBSjSKLi+tBwT8I3p7N&#10;s63bvHSbqPXbG0HwOMzMb5jRpDaFuFLlcssKOu0IBHFidc6pgt32pzUA4TyyxsIyKbiTg8n4ozHC&#10;WNsbr+m68akIEHYxKsi8L2MpXZKRQde2JXHwTrYy6IOsUqkrvAW4KWQ3ivrSYM5hIcOSvjNK/jYX&#10;o+Bgjuf9dt5fznrH5ET/1EwX85VSX5/1dAjCU+3f4Vf7Vyvo9uD5JfwAO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g1HxQAAANsAAAAPAAAAAAAAAAAAAAAAAJgCAABkcnMv&#10;ZG93bnJldi54bWxQSwUGAAAAAAQABAD1AAAAigMAAAAA&#10;" filled="f" strokeweight="1pt"/>
                <v:group id="Group 6" o:spid="_x0000_s1030" style="position:absolute;left:12269;width:7728;height:19999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7" o:spid="_x0000_s1031" style="position:absolute;left:4264;top:452;width:1279;height: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swqMYA&#10;AADb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DiG/y/hB8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swqMYAAADbAAAADwAAAAAAAAAAAAAAAACYAgAAZHJz&#10;L2Rvd25yZXYueG1sUEsFBgAAAAAEAAQA9QAAAIsDAAAAAA==&#10;" filled="f" strokeweight="1pt"/>
                  <v:oval id="Oval 8" o:spid="_x0000_s1032" style="position:absolute;left:5116;top:452;width:1137;height: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mu38UA&#10;AADbAAAADwAAAGRycy9kb3ducmV2LnhtbESPT2vCQBTE74LfYXmCF9FNLQSJriKlxfZgwT8I3p7Z&#10;ZxLNvo3ZrcZv7woFj8PM/IaZzBpTiivVrrCs4G0QgSBOrS44U7DdfPVHIJxH1lhaJgV3cjCbtlsT&#10;TLS98Yqua5+JAGGXoILc+yqR0qU5GXQDWxEH72hrgz7IOpO6xluAm1IOoyiWBgsOCzlW9JFTel7/&#10;GQV7czjtNot4+fl+SI90oV72s/hVqttp5mMQnhr/Cv+3v7WCYQzPL+EH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a7fxQAAANsAAAAPAAAAAAAAAAAAAAAAAJgCAABkcnMv&#10;ZG93bnJldi54bWxQSwUGAAAAAAQABAD1AAAAigMAAAAA&#10;" filled="f" strokeweight="1pt"/>
                  <v:oval id="Oval 9" o:spid="_x0000_s1033" style="position:absolute;left:4974;top:1020;width:995;height: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LRMYA&#10;AADb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DyF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ULRMYAAADbAAAADwAAAAAAAAAAAAAAAACYAgAAZHJz&#10;L2Rvd25yZXYueG1sUEsFBgAAAAAEAAQA9QAAAIsDAAAAAA==&#10;" filled="f" strokeweight="1pt"/>
                  <v:group id="Group 10" o:spid="_x0000_s1034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group id="Group 11" o:spid="_x0000_s1035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line id="Line 12" o:spid="_x0000_s1036" style="position:absolute;visibility:visible;mso-wrap-style:square" from="4122,169" to="412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" o:spid="_x0000_s1037" style="position:absolute;flip:y;visibility:visible;mso-wrap-style:square" from="6536,169" to="6537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lMMAAADbAAAADwAAAGRycy9kb3ducmV2LnhtbESPzWoCQRCE7wHfYWghF9FZFSSsjiJC&#10;0IsSfyDXZqfdXdzpGXY6unl7RwjkWFTVV9Ri1blG3amNtWcD41EGirjwtubSwOX8OfwAFQXZYuOZ&#10;DPxShNWy97bA3PoHH+l+klIlCMccDVQiIdc6FhU5jCMfiJN39a1DSbIttW3xkeCu0ZMsm2mHNaeF&#10;CgNtKipupx9nYBuOuy/6nl02cnPnw+AgoRnsjXnvd+s5KKFO/sN/7Z01MB3D60v6AXr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kh5T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</v:group>
                    <v:line id="Line 14" o:spid="_x0000_s1038" style="position:absolute;visibility:visible;mso-wrap-style:square" from="4122,169" to="6537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iB7M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gez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  <v:line id="Line 15" o:spid="_x0000_s1039" style="position:absolute;visibility:visible;mso-wrap-style:square" from="4122,2440" to="6537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kd8MAAADbAAAADwAAAGRycy9kb3ducmV2LnhtbESPT4vCMBTE74LfITxhb5qqsKzVKCIK&#10;7sEu/sPro3m2xealNNHWb78RBI/DzPyGmS1aU4oH1a6wrGA4iEAQp1YXnCk4HTf9HxDOI2ssLZOC&#10;JzlYzLudGcbaNrynx8FnIkDYxagg976KpXRpTgbdwFbEwbva2qAPss6krrEJcFPKURR9S4MFh4Uc&#10;K1rllN4Od6MgsZu9bnaT33Ryua6T8/b+x5dEqa9eu5yC8NT6T/jd3moF4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kJHf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</v:group>
                </v:group>
                <v:group id="Group 16" o:spid="_x0000_s1040" style="position:absolute;width:7728;height:19999" coordorigin="288,169" coordsize="2576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group id="Group 17" o:spid="_x0000_s1041" style="position:absolute;left:288;top:169;width:2415;height:2273" coordorigin="288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line id="Line 18" o:spid="_x0000_s1042" style="position:absolute;visibility:visible;mso-wrap-style:square" from="288,169" to="289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OH78MAAADbAAAADwAAAGRycy9kb3ducmV2LnhtbESPT4vCMBTE78J+h/AWvGm6CmKrUWRR&#10;cA9W/IfXR/Nsi81LaaLtfnuzsOBxmJnfMPNlZyrxpMaVlhV8DSMQxJnVJecKzqfNYArCeWSNlWVS&#10;8EsOlouP3hwTbVs+0PPocxEg7BJUUHhfJ1K6rCCDbmhr4uDdbGPQB9nkUjfYBrip5CiKJtJgyWGh&#10;wJq+C8rux4dRkNrNQbe7+CeLr7d1etk+9nxNlep/dqsZCE+df4f/21utYDyBv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Th+/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  <v:line id="Line 19" o:spid="_x0000_s1043" style="position:absolute;flip:y;visibility:visible;mso-wrap-style:square" from="2702,169" to="270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6e8MAAADbAAAADwAAAGRycy9kb3ducmV2LnhtbESPzWoCQRCE74LvMLTgRXQ2CZiwcZQg&#10;SLxE/AOvzU5nd3GnZ9hpdX37TEDwWFTVV9Rs0blGXamNtWcDL5MMFHHhbc2lgeNhNf4AFQXZYuOZ&#10;DNwpwmLe780wt/7GO7rupVQJwjFHA5VIyLWORUUO48QH4uT9+tahJNmW2rZ4S3DX6Ncsm2qHNaeF&#10;CgMtKyrO+4sz8B126y2dpselnN1hM9pIaEY/xgwH3dcnKKFOnuFHe20NvL3D/5f0A/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Bunv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</v:group>
                  <v:line id="Line 20" o:spid="_x0000_s1044" style="position:absolute;visibility:visible;mso-wrap-style:square" from="288,169" to="2864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C2Bs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MDZ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C2BsIAAADbAAAADwAAAAAAAAAAAAAA&#10;AAChAgAAZHJzL2Rvd25yZXYueG1sUEsFBgAAAAAEAAQA+QAAAJADAAAAAA==&#10;" strokeweight="1pt">
                    <v:stroke startarrowwidth="narrow" startarrowlength="long" endarrowwidth="narrow" endarrowlength="long"/>
                  </v:line>
                  <v:line id="Line 21" o:spid="_x0000_s1045" style="position:absolute;visibility:visible;mso-wrap-style:square" from="288,2440" to="2864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TncUAAADbAAAADwAAAGRycy9kb3ducmV2LnhtbESPQWvCQBSE7wX/w/IEb3XTFkoT3YQi&#10;BvRgirbF6yP7TILZtyG7MfHfdwuFHoeZ+YZZZ5NpxY1611hW8LSMQBCXVjdcKfj6zB/fQDiPrLG1&#10;TAru5CBLZw9rTLQd+Ui3k69EgLBLUEHtfZdI6cqaDLql7YiDd7G9QR9kX0nd4xjgppXPUfQqDTYc&#10;FmrsaFNTeT0NRkFh86MeD/G+jM+XbfG9Gz74XCi1mE/vKxCeJv8f/mvvtIKXGH6/hB8g0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wTncUAAADbAAAADwAAAAAAAAAA&#10;AAAAAAChAgAAZHJzL2Rvd25yZXYueG1sUEsFBgAAAAAEAAQA+QAAAJMDAAAAAA==&#10;" strokeweight="1pt">
                    <v:stroke startarrowwidth="narrow" startarrowlength="long" endarrowwidth="narrow" endarrowlength="long"/>
                  </v:line>
                </v:group>
              </v:group>
            </w:pict>
          </mc:Fallback>
        </mc:AlternateContent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4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A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(B\C)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(A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B)\C муносабат щринли. Берилган тенгликни ўринли эмаслигини қуйидаги  Эйлер-Виен диаграмалларидан хам кўриш мумкин (1.3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2  Қуйидаги тўпламларнинг қайси бири бўш тўплам?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а)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2x+10=0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)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π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+5=0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ϵ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Z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)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C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  30≤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≤40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∈N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-туб сон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г)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D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  sin2x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3  а)  Агар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,5,7,10,1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4,6,8,10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 б)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1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B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3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В  тўпламни топинг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в) 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5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г)     тўпламлар устида амалларни бажаринг.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8;15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9;2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 ;  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1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  ;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1;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  <w:r w:rsidR="0079164E"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1;+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∞)∪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∞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[3;15]</m:t>
        </m:r>
      </m:oMath>
      <w:r w:rsidR="0079164E"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\(5;16) ; [3;16]\[5;15]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5]∆[2;7] ; [2;5]</w:t>
      </w:r>
      <w:r w:rsidRPr="0079164E">
        <w:rPr>
          <w:rFonts w:ascii="Cambria Math" w:hAnsi="Cambria Math" w:cs="Cambria Math"/>
          <w:color w:val="666699"/>
          <w:sz w:val="28"/>
          <w:szCs w:val="28"/>
          <w:lang w:val="uz-Cyrl-UZ"/>
        </w:rPr>
        <w:t>△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7]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Х  универсал тўпламнинг ихтиёрий А,В  ва С  қисм тўпламлари учун қуйидаги муносабатларни исботланг ва  Эйлер –Виен диаграммаларида тасвирланг.</w:t>
      </w:r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B∪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(A\C)</m:t>
        </m:r>
      </m:oMath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       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2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∪B</m:t>
            </m:r>
          </m:e>
        </m:d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A∩B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(B\A)</m:t>
        </m:r>
      </m:oMath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3)  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B∩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(A\C)</m:t>
        </m:r>
      </m:oMath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       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4)  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A\B)=A∩B</m:t>
        </m:r>
      </m:oMath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m:oMath>
        <m:r>
          <w:rPr>
            <w:rFonts w:ascii="Cambria Math" w:hAnsi="Cambria Math" w:cs="Times New Roman"/>
            <w:sz w:val="28"/>
            <w:szCs w:val="28"/>
            <w:lang w:val="uz-Cyrl-UZ"/>
          </w:rPr>
          <w:lastRenderedPageBreak/>
          <m:t>5)A\B=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A∩B)</m:t>
        </m:r>
      </m:oMath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                            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6)   A∩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B\C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=(A∩B)\C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,6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.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τ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&lt;2;2&gt;,&lt;3;3&gt;,&lt;4;4&gt;,&lt;6;6&gt;,&lt;6;2&gt;,&lt;6;3&gt;,&lt;4;2&gt;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бинар муносабатни граф ёрдамида ифодаланг (1.7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E048A4" wp14:editId="474FAC7F">
                <wp:simplePos x="0" y="0"/>
                <wp:positionH relativeFrom="column">
                  <wp:posOffset>1453515</wp:posOffset>
                </wp:positionH>
                <wp:positionV relativeFrom="paragraph">
                  <wp:posOffset>279400</wp:posOffset>
                </wp:positionV>
                <wp:extent cx="247650" cy="90805"/>
                <wp:effectExtent l="9525" t="12065" r="19050" b="11430"/>
                <wp:wrapNone/>
                <wp:docPr id="19" name="Выгнутая вверх стрелк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90805"/>
                        </a:xfrm>
                        <a:prstGeom prst="curvedDownArrow">
                          <a:avLst>
                            <a:gd name="adj1" fmla="val 54545"/>
                            <a:gd name="adj2" fmla="val 10909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Выгнутая вверх стрелка 19" o:spid="_x0000_s1026" type="#_x0000_t105" style="position:absolute;margin-left:114.45pt;margin-top:22pt;width:19.5pt;height: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"/>
            </w:pict>
          </mc:Fallback>
        </mc:AlternateConten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9953B6" wp14:editId="532D4335">
                <wp:simplePos x="0" y="0"/>
                <wp:positionH relativeFrom="column">
                  <wp:posOffset>462915</wp:posOffset>
                </wp:positionH>
                <wp:positionV relativeFrom="paragraph">
                  <wp:posOffset>41275</wp:posOffset>
                </wp:positionV>
                <wp:extent cx="142875" cy="104775"/>
                <wp:effectExtent l="9525" t="6985" r="19050" b="21590"/>
                <wp:wrapNone/>
                <wp:docPr id="18" name="Выгнутая вверх стрелк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04775"/>
                        </a:xfrm>
                        <a:prstGeom prst="curvedDownArrow">
                          <a:avLst>
                            <a:gd name="adj1" fmla="val 27273"/>
                            <a:gd name="adj2" fmla="val 5454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Выгнутая вверх стрелка 18" o:spid="_x0000_s1026" type="#_x0000_t105" style="position:absolute;margin-left:36.45pt;margin-top:3.25pt;width:11.25pt;height: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"/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783D25" wp14:editId="41CE75B4">
                <wp:simplePos x="0" y="0"/>
                <wp:positionH relativeFrom="column">
                  <wp:posOffset>462915</wp:posOffset>
                </wp:positionH>
                <wp:positionV relativeFrom="paragraph">
                  <wp:posOffset>146050</wp:posOffset>
                </wp:positionV>
                <wp:extent cx="1295400" cy="647700"/>
                <wp:effectExtent l="38100" t="54610" r="9525" b="12065"/>
                <wp:wrapNone/>
                <wp:docPr id="17" name="Прямая со стрелко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95400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7" o:spid="_x0000_s1026" type="#_x0000_t32" style="position:absolute;margin-left:36.45pt;margin-top:11.5pt;width:102pt;height:51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865C40" wp14:editId="458DBF44">
                <wp:simplePos x="0" y="0"/>
                <wp:positionH relativeFrom="column">
                  <wp:posOffset>748665</wp:posOffset>
                </wp:positionH>
                <wp:positionV relativeFrom="paragraph">
                  <wp:posOffset>41275</wp:posOffset>
                </wp:positionV>
                <wp:extent cx="828675" cy="752475"/>
                <wp:effectExtent l="9525" t="54610" r="47625" b="12065"/>
                <wp:wrapNone/>
                <wp:docPr id="16" name="Прямая со стрелко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28675" cy="7524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6" o:spid="_x0000_s1026" type="#_x0000_t32" style="position:absolute;margin-left:58.95pt;margin-top:3.25pt;width:65.25pt;height:59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EF807F" wp14:editId="24217E73">
                <wp:simplePos x="0" y="0"/>
                <wp:positionH relativeFrom="column">
                  <wp:posOffset>462915</wp:posOffset>
                </wp:positionH>
                <wp:positionV relativeFrom="paragraph">
                  <wp:posOffset>146050</wp:posOffset>
                </wp:positionV>
                <wp:extent cx="285750" cy="647700"/>
                <wp:effectExtent l="57150" t="35560" r="9525" b="12065"/>
                <wp:wrapNone/>
                <wp:docPr id="15" name="Прямая со стрелкой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85750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5" o:spid="_x0000_s1026" type="#_x0000_t32" style="position:absolute;margin-left:36.45pt;margin-top:11.5pt;width:22.5pt;height:51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">
                <v:stroke endarrow="block"/>
              </v:shape>
            </w:pict>
          </mc:Fallback>
        </mc:AlternateConten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val="uz-Cyrl-UZ"/>
        </w:rPr>
        <w:t xml:space="preserve">        2                        3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FCD459" wp14:editId="056B3A9E">
                <wp:simplePos x="0" y="0"/>
                <wp:positionH relativeFrom="column">
                  <wp:posOffset>748665</wp:posOffset>
                </wp:positionH>
                <wp:positionV relativeFrom="paragraph">
                  <wp:posOffset>66040</wp:posOffset>
                </wp:positionV>
                <wp:extent cx="90805" cy="209550"/>
                <wp:effectExtent l="19050" t="5080" r="13970" b="23495"/>
                <wp:wrapNone/>
                <wp:docPr id="14" name="Выгнутая вправо стрелк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209550"/>
                        </a:xfrm>
                        <a:prstGeom prst="curvedLeftArrow">
                          <a:avLst>
                            <a:gd name="adj1" fmla="val 46154"/>
                            <a:gd name="adj2" fmla="val 92308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Выгнутая вправо стрелка 14" o:spid="_x0000_s1026" type="#_x0000_t103" style="position:absolute;margin-left:58.95pt;margin-top:5.2pt;width:7.15pt;height:1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"/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DB48288" wp14:editId="11009205">
                <wp:simplePos x="0" y="0"/>
                <wp:positionH relativeFrom="column">
                  <wp:posOffset>1701165</wp:posOffset>
                </wp:positionH>
                <wp:positionV relativeFrom="paragraph">
                  <wp:posOffset>66040</wp:posOffset>
                </wp:positionV>
                <wp:extent cx="142875" cy="152400"/>
                <wp:effectExtent l="19050" t="5080" r="9525" b="13970"/>
                <wp:wrapNone/>
                <wp:docPr id="13" name="Выгнутая вправо стрелк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52400"/>
                        </a:xfrm>
                        <a:prstGeom prst="curvedLeftArrow">
                          <a:avLst>
                            <a:gd name="adj1" fmla="val 21333"/>
                            <a:gd name="adj2" fmla="val 42667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Выгнутая вправо стрелка 13" o:spid="_x0000_s1026" type="#_x0000_t103" style="position:absolute;margin-left:133.95pt;margin-top:5.2pt;width:11.25pt;height:1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"/>
            </w:pict>
          </mc:Fallback>
        </mc:AlternateConten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6                       4                     1.7-чизм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= {1,2,3}, B={a,b} берилган бўлса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 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1:a&gt;,&lt;2;a&gt;;&lt;3;a&gt;,&lt;1;b&gt;, &lt;2;b&gt;, &lt;3;b&gt;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a;1&gt;, &lt;b;1&gt;,&lt;a;2&gt;, &lt;b;2&gt;, &lt;a;3&gt;, &lt;b;3&gt; 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={&lt;1;1&gt;, &lt;1;2&gt;,&lt;1;3&gt;, &lt;2;1&gt;,}&lt;2;2&gt;, &lt;2;3&gt;, &lt;3;1&gt;, &lt;3;2&gt;, &lt;3;3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={&lt;a;a&gt;, &lt;a;b&gt;, &lt;b;a&gt;, &lt;b;b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993300"/>
          <w:sz w:val="28"/>
          <w:szCs w:val="28"/>
        </w:rPr>
        <w:t>2-МИСОЛ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А=[1;3], B=[2;4] лар берилган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са, 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, 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B=[1;3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[2;4]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a;b&gt;: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3, 2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A=[2;4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[1;3] = {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&lt;a;b&gt;: 2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, 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3}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: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</w:t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bscript"/>
          <w:lang w:val="en-US"/>
        </w:rPr>
        <w:t>3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д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,2&gt;, &lt;2;2&gt;, &lt;1;3&gt;}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lastRenderedPageBreak/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1&gt;, &lt;2;2&gt;, &lt;3;1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инар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лар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н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анга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холд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&lt;1;2&gt;; &lt;2;2&gt;; &lt;1;1&gt;},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2&gt;, &lt;1;3&gt;, &lt;2;2&gt;, &lt;3;2&gt;, &lt;3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 xml:space="preserve">2.A={6,8,9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={2,3,4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лард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B, 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-  "a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г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каррал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иш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да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ибора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лд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6;2&gt;,&lt;6:3&gt;, &lt;8;2&gt;, &lt;8;4&gt;, &lt;9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A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2;6&gt;, &lt;3;6&gt;,&lt;2;8&gt;,&lt;4;8&gt;,&lt;3;9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A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</w:t>
      </w:r>
      <w:smartTag w:uri="urn:schemas-microsoft-com:office:smarttags" w:element="metricconverter">
        <w:smartTagPr>
          <w:attr w:name="ProductID" w:val="1 a"/>
        </w:smartTagPr>
        <w:r w:rsidRPr="0079164E">
          <w:rPr>
            <w:rFonts w:ascii="Times New Roman" w:hAnsi="Times New Roman" w:cs="Times New Roman"/>
            <w:color w:val="339966"/>
            <w:sz w:val="28"/>
            <w:szCs w:val="28"/>
            <w:vertAlign w:val="superscript"/>
            <w:lang w:val="en-US"/>
          </w:rPr>
          <w:t>1</w:t>
        </w:r>
        <w:r w:rsidRPr="0079164E">
          <w:rPr>
            <w:rFonts w:ascii="Times New Roman" w:hAnsi="Times New Roman" w:cs="Times New Roman"/>
            <w:color w:val="339966"/>
            <w:sz w:val="28"/>
            <w:szCs w:val="28"/>
            <w:lang w:val="en-US"/>
          </w:rPr>
          <w:t xml:space="preserve"> a</w:t>
        </w:r>
      </w:smartTag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- " b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н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увчис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и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>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,   I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B,   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B,    I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.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5pt;height:16.75pt" o:ole="">
            <v:imagedata r:id="rId7" o:title=""/>
          </v:shape>
          <o:OLEObject Type="Embed" ProgID="Equation.3" ShapeID="_x0000_i1025" DrawAspect="Content" ObjectID="_1638213479" r:id="rId8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ёк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a-b=5n, 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Z. 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Б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олда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Z  да эквивалентлик муносабати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т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position w:val="-72"/>
          <w:sz w:val="28"/>
          <w:szCs w:val="28"/>
        </w:rPr>
        <w:object w:dxaOrig="3200" w:dyaOrig="1560">
          <v:shape id="_x0000_i1026" type="#_x0000_t75" style="width:159.9pt;height:77.85pt" o:ole="">
            <v:imagedata r:id="rId9" o:title=""/>
          </v:shape>
          <o:OLEObject Type="Embed" ProgID="Equation.3" ShapeID="_x0000_i1026" DrawAspect="Content" ObjectID="_1638213480" r:id="rId10"/>
        </w:objec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Бу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600" w:dyaOrig="320">
          <v:shape id="_x0000_i1027" type="#_x0000_t75" style="width:30.15pt;height:15.9pt" o:ole="">
            <v:imagedata r:id="rId11" o:title=""/>
          </v:shape>
          <o:OLEObject Type="Embed" ProgID="Equation.3" ShapeID="_x0000_i1027" DrawAspect="Content" ObjectID="_1638213481" r:id="rId12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эквивалентлик муносабати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 xml:space="preserve">Z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пламни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заро кесишмайдиг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ларга ажрат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     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т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  <w:r w:rsidRPr="0079164E">
        <w:rPr>
          <w:rFonts w:ascii="Times New Roman" w:hAnsi="Times New Roman" w:cs="Times New Roman"/>
          <w:color w:val="FF6600"/>
          <w:position w:val="-114"/>
          <w:sz w:val="28"/>
          <w:szCs w:val="28"/>
        </w:rPr>
        <w:object w:dxaOrig="4200" w:dyaOrig="2400">
          <v:shape id="_x0000_i1028" type="#_x0000_t75" style="width:210.15pt;height:119.7pt" o:ole="">
            <v:imagedata r:id="rId13" o:title=""/>
          </v:shape>
          <o:OLEObject Type="Embed" ProgID="Equation.3" ShapeID="_x0000_i1028" DrawAspect="Content" ObjectID="_1638213482" r:id="rId14"/>
        </w:objec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Қуйидаги тўпламларни  Декарт координаталар системасида геометрик тасвирини топинг.</w:t>
      </w:r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</m:oMath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2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;3</m:t>
            </m:r>
          </m:e>
        </m:d>
      </m:oMath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3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3</m:t>
            </m:r>
          </m:e>
        </m:d>
      </m:oMath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lastRenderedPageBreak/>
        <w:t xml:space="preserve">4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+∞</m:t>
            </m:r>
          </m:e>
        </m:d>
      </m:oMath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5) [1;4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</m:oMath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6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</m:t>
            </m:r>
          </m:e>
        </m:d>
      </m:oMath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3</m:t>
            </m:r>
          </m:e>
        </m:d>
      </m:oMath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</m:t>
            </m:r>
          </m:e>
        </m:d>
      </m:oMath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413E10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413E10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413E10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</w:t>
      </w:r>
      <w:r>
        <w:rPr>
          <w:rFonts w:ascii="Times New Roman" w:hAnsi="Times New Roman" w:cs="Times New Roman"/>
          <w:b/>
          <w:sz w:val="28"/>
          <w:szCs w:val="28"/>
          <w:lang w:val="uz-Cyrl-UZ"/>
        </w:rPr>
        <w:t>асалалар</w:t>
      </w:r>
    </w:p>
    <w:p w:rsidR="0079164E" w:rsidRPr="00413E10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413E10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413E10">
        <w:rPr>
          <w:rFonts w:ascii="Times New Roman" w:hAnsi="Times New Roman" w:cs="Times New Roman"/>
          <w:b/>
          <w:color w:val="FF6600"/>
          <w:sz w:val="28"/>
          <w:szCs w:val="28"/>
          <w:lang w:val="uz-Cyrl-UZ"/>
        </w:rPr>
        <w:t>МИСОЛЛАР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.  </w:t>
      </w:r>
      <w:smartTag w:uri="urn:schemas-microsoft-com:office:smarttags" w:element="metricconverter">
        <w:smartTagPr>
          <w:attr w:name="ProductID" w:val="1. М"/>
        </w:smartTagPr>
        <w:r w:rsidRPr="00413E10">
          <w:rPr>
            <w:rFonts w:ascii="Times New Roman" w:hAnsi="Times New Roman" w:cs="Times New Roman"/>
            <w:color w:val="FF6600"/>
            <w:sz w:val="28"/>
            <w:szCs w:val="28"/>
            <w:lang w:val="uz-Cyrl-UZ"/>
          </w:rPr>
          <w:t>1. М</w:t>
        </w:r>
      </w:smartTag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- ихтиёрий табиатли элементларнрнинг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ндайдир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ш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маган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и, А={B: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C"/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М}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л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A акслантиршни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) f(b)=M\b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риниш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сак, f А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нган унар амал (оператор) 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413E10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2. А 1- мисолдаги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син. Агар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ш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A) f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ринишда берилса,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р иккала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олда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 f-A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бинар амал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3.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натурал сонлар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плами,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тайинланган натурал сон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иш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f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=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ринишда берилса, f -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n-ар амал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 Бу жойда 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,- 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натурал сонларнинг энг катта умумий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увчис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>4.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иш амали бутун сонлар системаси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ланг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ан амалдан иборат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ЛАР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. 8. Бутун сонлар системасида 0 қўшиш амалига нисбатан, 1 кўпайтириш амалига нисбатан ҳам ўнг ҳам чап нейтрал элементлардир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9.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6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тўпламларнинг бирлашмаси амалига нисбатан универсал тўплам Х тўпламнинг кесишмаси амалига нисбатан нейтрал элементлардир.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color w:val="FF0000"/>
          <w:sz w:val="28"/>
          <w:szCs w:val="28"/>
        </w:rPr>
        <w:t>МИСОЛЛАР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10. Бутун сонларни 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шиш амалига нисбатан а га (-а) симметрик (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арама-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арши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  <w:t>11. Рационал сонларни к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пайтириш амалига нисбатан а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sym w:font="Symbol" w:char="F0B9"/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0 рационал сонга а</w:t>
      </w:r>
      <w:r w:rsidRPr="0079164E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-1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=1/а симметрик (тескари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лади. 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666699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. 12. Агар В,С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N, B={2,4,6,...,2n,...}, C={1,3,5,...,2n-1,...} бўлса, В натурал сонларни қўшиш ва кўпайтириш амалларига нисбатан ёпиқ, С эса кўпайтириш амалига нисбатан ёпиқ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Қуйидаги тўпламларда  +, -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:  амалларининг қайси бири алгебраик амал бўлади. Агар алгебраик амал бўлса, улар коммутатив,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2) 2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 3) T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4) 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ℤ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n: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6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ℚ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7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8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\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9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\Q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1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2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13)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2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ўпламларда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*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амал мос равишда қуйидаги Келли жадвали ёрдамида берилган бўлса, уни коммутатив ва ассоциатив эканлигини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3540"/>
        </w:tabs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tbl>
      <w:tblPr>
        <w:tblpPr w:leftFromText="180" w:rightFromText="180" w:vertAnchor="text" w:horzAnchor="page" w:tblpX="7978" w:tblpY="44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567"/>
      </w:tblGrid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                       2) 3)          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038" w:tblpY="2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567"/>
        <w:gridCol w:w="567"/>
      </w:tblGrid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</w:tbl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vanish/>
          <w:sz w:val="28"/>
          <w:szCs w:val="28"/>
        </w:rPr>
      </w:pPr>
    </w:p>
    <w:tbl>
      <w:tblPr>
        <w:tblpPr w:leftFromText="180" w:rightFromText="180" w:vertAnchor="text" w:horzAnchor="margin" w:tblpXSpec="center" w:tblpY="-6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567"/>
      </w:tblGrid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3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 қуйидагиларнинг қайси бири амал бўлади? Агар амал бўлса, улар коммутатив ва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2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+b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∙b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      6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z-Cyrl-UZ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</m:fun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8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in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9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-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4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 қўшиш ва кўпайтириш амалларига нисбатан ёпиқ бўладими, бу тўпламда қўшиш ва кўпайтириш амалларига нисбатан нейтрал элементлар мавжудми?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Қуйидаги тўпламларни қайси бири алгебраик система бўлади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1) Z[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e>
        </m:ra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]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2) Q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 xml:space="preserve">:a,b∈Q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K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4) L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P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 6) E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Z;  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8) 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R;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9)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79164E" w:rsidRPr="0079164E">
        <w:rPr>
          <w:rFonts w:eastAsia="Times New Roman"/>
          <w:color w:val="0000FF"/>
          <w:sz w:val="28"/>
          <w:szCs w:val="28"/>
          <w:lang w:val="ru-RU"/>
        </w:rPr>
        <w:t xml:space="preserve">   </w:t>
      </w:r>
      <w:r w:rsidR="0079164E" w:rsidRPr="0079164E">
        <w:rPr>
          <w:rFonts w:eastAsia="Times New Roman"/>
          <w:color w:val="0000FF"/>
          <w:sz w:val="28"/>
          <w:szCs w:val="28"/>
        </w:rPr>
        <w:t>тенгламани еч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 xml:space="preserve">   ∆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bi</m:t>
        </m:r>
        <m:r>
          <w:rPr>
            <w:rFonts w:ascii="Cambria Math" w:eastAsia="Times New Roman" w:hAnsi="Cambria Math"/>
            <w:sz w:val="28"/>
            <w:szCs w:val="28"/>
          </w:rPr>
          <m:t xml:space="preserve">    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бўлсин, у ҳолда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a-bi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</w:t>
      </w:r>
      <w:r w:rsidRPr="0079164E">
        <w:rPr>
          <w:rFonts w:eastAsia="Times New Roman"/>
          <w:color w:val="0000FF"/>
          <w:sz w:val="28"/>
          <w:szCs w:val="28"/>
        </w:rPr>
        <w:t>бўлади.</w:t>
      </w:r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+bi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-b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2abi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a-bi=0⇒</m:t>
          </m:r>
        </m:oMath>
      </m:oMathPara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a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b-b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i=0⇔</m:t>
          </m:r>
        </m:oMath>
      </m:oMathPara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a-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ab-b=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b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-1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0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=0⋁a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 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)   </m:t>
        </m:r>
        <m:r>
          <w:rPr>
            <w:rFonts w:ascii="Cambria Math" w:eastAsia="Times New Roman" w:hAnsi="Cambria Math"/>
            <w:sz w:val="28"/>
            <w:szCs w:val="28"/>
          </w:rPr>
          <m:t>b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0 </m:t>
        </m:r>
        <m:r>
          <w:rPr>
            <w:rFonts w:ascii="Cambria Math" w:eastAsia="Times New Roman" w:hAnsi="Cambria Math"/>
            <w:sz w:val="28"/>
            <w:szCs w:val="28"/>
          </w:rPr>
          <m:t xml:space="preserve">  бўлганда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+</m:t>
        </m:r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=0⇒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0⋁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-1)</m:t>
        </m:r>
      </m:oMath>
      <w:r w:rsidRPr="00413E10">
        <w:rPr>
          <w:rFonts w:eastAsia="Times New Roman"/>
          <w:color w:val="0000FF"/>
          <w:sz w:val="28"/>
          <w:szCs w:val="28"/>
          <w:lang w:val="en-US"/>
        </w:rPr>
        <w:t>,</w:t>
      </w:r>
    </w:p>
    <w:p w:rsidR="0079164E" w:rsidRPr="00413E10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b)   a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   бўлганда  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⇒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⋁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=-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/>
            <w:sz w:val="28"/>
            <w:szCs w:val="28"/>
          </w:rPr>
          <m:t>.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</w:t>
      </w:r>
    </w:p>
    <w:p w:rsidR="0079164E" w:rsidRPr="00413E10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413E10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Демак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 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-1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лар берилган тенгламанинг илдизлари бўлади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4-10i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исоблансин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sign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гани учун  қуйидагига эга бўламиз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±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4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i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4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±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676</m:t>
                        </m:r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i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676</m:t>
                        </m:r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±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4+2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i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4+2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-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1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онни триганометрик шаклда ёз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a=1 , b=-1 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гани учу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+1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⋀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r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=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⇒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⇒φ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7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⋀z=1-i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e>
        </m:ra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+isin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7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1    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бўлса,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z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⇒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z+1=0⇒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ни ҳисоблаш учу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ни триганометрик шаклга келтир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(Шу каби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) 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 чунки  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шу каби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  Демак,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 xml:space="preserve">+isin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⇒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+isin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lastRenderedPageBreak/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∙1990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 xml:space="preserve">+isin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∙1990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 xml:space="preserve">+isin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  <w:t xml:space="preserve">  Шу каб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ни ҳисоблашни ўқувчига қолдирамиз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>Қуйидаги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)  2;   2)  -2;   3)  </w:t>
      </w:r>
      <m:oMath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6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7)  </w:t>
      </w:r>
      <m:oMath>
        <m:r>
          <w:rPr>
            <w:rFonts w:ascii="Cambria Math" w:eastAsia="Times New Roman" w:hAnsi="Cambria Math"/>
            <w:sz w:val="28"/>
            <w:szCs w:val="28"/>
          </w:rPr>
          <m:t>-1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8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0)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1)  </w:t>
      </w:r>
      <m:oMath>
        <m:r>
          <w:rPr>
            <w:rFonts w:ascii="Cambria Math" w:eastAsia="Times New Roman" w:hAnsi="Cambria Math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2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4) -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  15)  </w:t>
      </w:r>
      <m:oMath>
        <m:r>
          <w:rPr>
            <w:rFonts w:ascii="Cambria Math" w:eastAsia="Times New Roman" w:hAnsi="Cambria Math"/>
            <w:sz w:val="28"/>
            <w:szCs w:val="28"/>
          </w:rPr>
          <m:t>2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6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ab/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Жадвалдан фойдаланиб, фуйидаги комплекс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r>
          <w:rPr>
            <w:rFonts w:ascii="Cambria Math" w:eastAsia="Times New Roman" w:hAnsi="Cambria Math"/>
            <w:sz w:val="28"/>
            <w:szCs w:val="28"/>
          </w:rPr>
          <m:t>3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2)  </w:t>
      </w:r>
      <m:oMath>
        <m:r>
          <w:rPr>
            <w:rFonts w:ascii="Cambria Math" w:eastAsia="Times New Roman" w:hAnsi="Cambria Math"/>
            <w:sz w:val="28"/>
            <w:szCs w:val="28"/>
          </w:rPr>
          <m:t>4-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3)  </w:t>
      </w:r>
      <m:oMath>
        <m:r>
          <w:rPr>
            <w:rFonts w:ascii="Cambria Math" w:eastAsia="Times New Roman" w:hAnsi="Cambria Math"/>
            <w:sz w:val="28"/>
            <w:szCs w:val="28"/>
          </w:rPr>
          <m:t>-2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1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 w:firstLine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Агар          </w:t>
      </w:r>
      <m:oMath>
        <m:r>
          <w:rPr>
            <w:rFonts w:ascii="Cambria Math" w:eastAsia="Times New Roman" w:hAnsi="Cambria Math"/>
            <w:sz w:val="28"/>
            <w:szCs w:val="28"/>
          </w:rPr>
          <m:t>z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бўлса,   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 w:rsidRPr="0079164E">
        <w:rPr>
          <w:rFonts w:eastAsia="Times New Roman"/>
          <w:color w:val="0000FF"/>
          <w:sz w:val="28"/>
          <w:szCs w:val="28"/>
        </w:rPr>
        <w:t xml:space="preserve">     эканлигини исботланг;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x,y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R  деб фараз қилиб,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енгламадан  х  ва  у  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⇒x+yi=1-5i⇔x=1,y=-5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413E10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-4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i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+4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+i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-4i</m:t>
                </m:r>
              </m:e>
            </m:d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-i</m:t>
                    </m:r>
                  </m:e>
                </m:d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+i</m:t>
                </m:r>
              </m:e>
            </m:d>
          </m:den>
        </m:f>
        <m:r>
          <w:rPr>
            <w:rFonts w:ascii="Cambria Math" w:eastAsia="Times New Roman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+4i</m:t>
                </m:r>
              </m:e>
            </m:d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+i</m:t>
                    </m:r>
                  </m:e>
                </m:d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+i</m:t>
                </m:r>
              </m:e>
            </m:d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068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3-4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(3-4i)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1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3+4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(3+4i)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1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5</m:t>
            </m:r>
          </m:den>
        </m:f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-7-24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-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-7+24i</m:t>
                </m:r>
              </m:e>
            </m:d>
          </m:e>
        </m:d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48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5</m:t>
            </m:r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i.  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∇</m:t>
        </m:r>
      </m:oMath>
      <w:r w:rsidRPr="0079164E">
        <w:rPr>
          <w:rFonts w:eastAsia="Times New Roman"/>
          <w:color w:val="0000FF"/>
          <w:sz w:val="28"/>
          <w:szCs w:val="28"/>
          <w:lang w:val="en-US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,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   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бўлса ,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   </m:t>
          </m:r>
          <m:r>
            <w:rPr>
              <w:rFonts w:ascii="Cambria Math" w:eastAsia="Times New Roman" w:hAnsi="Cambria Math"/>
              <w:sz w:val="28"/>
              <w:szCs w:val="28"/>
            </w:rPr>
            <m:t>бўлишини исботланг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∆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;  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∙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413E10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Булардан 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∙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79164E">
        <w:rPr>
          <w:rFonts w:eastAsia="Times New Roman"/>
          <w:color w:val="0000FF"/>
          <w:sz w:val="28"/>
          <w:szCs w:val="28"/>
        </w:rPr>
        <w:t xml:space="preserve">   келиб чиқади.  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∇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413E10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Қуйидаги тенгламаларда  х  ва  у  ларни ҳақиқий сон ҳисоблаб, улар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2-5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4-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6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-3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4)  </w:t>
      </w:r>
      <m:oMath>
        <m:r>
          <w:rPr>
            <w:rFonts w:ascii="Cambria Math" w:eastAsia="Times New Roman" w:hAnsi="Cambria Math"/>
            <w:sz w:val="28"/>
            <w:szCs w:val="28"/>
          </w:rPr>
          <m:t>x+8i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y-3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i=1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-2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-2-4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=3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3.  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4. Бирнинг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29" type="#_x0000_t75" style="width:10.05pt;height:11.7pt" o:ole="">
            <v:imagedata r:id="rId15" o:title=""/>
          </v:shape>
          <o:OLEObject Type="Embed" ProgID="Equation.3" ShapeID="_x0000_i1029" DrawAspect="Content" ObjectID="_1638213483" r:id="rId16"/>
        </w:object>
      </w:r>
      <w:r w:rsidRPr="0079164E">
        <w:rPr>
          <w:rFonts w:eastAsia="Times New Roman"/>
          <w:color w:val="0000FF"/>
          <w:sz w:val="28"/>
          <w:szCs w:val="28"/>
        </w:rPr>
        <w:t>-даражали илдизлари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0" type="#_x0000_t75" style="width:10.05pt;height:11.7pt" o:ole="">
            <v:imagedata r:id="rId17" o:title=""/>
          </v:shape>
          <o:OLEObject Type="Embed" ProgID="Equation.3" ShapeID="_x0000_i1030" DrawAspect="Content" ObjectID="_1638213484" r:id="rId18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3  2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1" type="#_x0000_t75" style="width:10.05pt;height:11.7pt" o:ole="">
            <v:imagedata r:id="rId17" o:title=""/>
          </v:shape>
          <o:OLEObject Type="Embed" ProgID="Equation.3" ShapeID="_x0000_i1031" DrawAspect="Content" ObjectID="_1638213485" r:id="rId19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4  3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2" type="#_x0000_t75" style="width:10.05pt;height:11.7pt" o:ole="">
            <v:imagedata r:id="rId17" o:title=""/>
          </v:shape>
          <o:OLEObject Type="Embed" ProgID="Equation.3" ShapeID="_x0000_i1032" DrawAspect="Content" ObjectID="_1638213486" r:id="rId20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6 4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3" type="#_x0000_t75" style="width:10.05pt;height:11.7pt" o:ole="">
            <v:imagedata r:id="rId17" o:title=""/>
          </v:shape>
          <o:OLEObject Type="Embed" ProgID="Equation.3" ShapeID="_x0000_i1033" DrawAspect="Content" ObjectID="_1638213487" r:id="rId21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>8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413E10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413E10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413E10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                                                                   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EE91F9" wp14:editId="2462D43A">
                <wp:simplePos x="0" y="0"/>
                <wp:positionH relativeFrom="column">
                  <wp:posOffset>4176395</wp:posOffset>
                </wp:positionH>
                <wp:positionV relativeFrom="paragraph">
                  <wp:posOffset>635635</wp:posOffset>
                </wp:positionV>
                <wp:extent cx="38100" cy="0"/>
                <wp:effectExtent l="17780" t="59055" r="10795" b="55245"/>
                <wp:wrapNone/>
                <wp:docPr id="12" name="Прямая со стрелко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328.85pt;margin-top:50.05pt;width:3pt;height: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E747595" wp14:editId="54CFBE07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66675" cy="0"/>
                <wp:effectExtent l="8255" t="59055" r="20320" b="55245"/>
                <wp:wrapNone/>
                <wp:docPr id="11" name="Прямая со стрелкой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318.35pt;margin-top:17.8pt;width:5.2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SATCUWACAAB2BAAADgAAAAAAAAAAAAAAAAAuAgAAZHJzL2Uy&#10;b0RvYy54bWxQSwECLQAUAAYACAAAACEAcCrks+AAAAAJAQAADwAAAAAAAAAAAAAAAAC6BAAAZHJz&#10;L2Rvd25yZXYueG1sUEsFBgAAAAAEAAQA8wAAAMc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B9F7C5" wp14:editId="3963299E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482600" cy="409575"/>
                <wp:effectExtent l="8255" t="11430" r="13970" b="7620"/>
                <wp:wrapNone/>
                <wp:docPr id="10" name="Поли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82600" cy="409575"/>
                        </a:xfrm>
                        <a:custGeom>
                          <a:avLst/>
                          <a:gdLst>
                            <a:gd name="T0" fmla="*/ 0 w 760"/>
                            <a:gd name="T1" fmla="*/ 0 h 645"/>
                            <a:gd name="T2" fmla="*/ 720 w 760"/>
                            <a:gd name="T3" fmla="*/ 195 h 645"/>
                            <a:gd name="T4" fmla="*/ 240 w 760"/>
                            <a:gd name="T5" fmla="*/ 645 h 6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60" h="645">
                              <a:moveTo>
                                <a:pt x="0" y="0"/>
                              </a:moveTo>
                              <a:cubicBezTo>
                                <a:pt x="340" y="43"/>
                                <a:pt x="680" y="87"/>
                                <a:pt x="720" y="195"/>
                              </a:cubicBezTo>
                              <a:cubicBezTo>
                                <a:pt x="760" y="303"/>
                                <a:pt x="330" y="570"/>
                                <a:pt x="240" y="6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10" o:spid="_x0000_s1026" style="position:absolute;margin-left:318.35pt;margin-top:17.8pt;width:38pt;height:3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" path="m,c340,43,680,87,720,195,760,303,330,570,240,645e" filled="f">
                <v:path arrowok="t" o:connecttype="custom" o:connectlocs="0,0;457200,123825;152400,409575" o:connectangles="0,0,0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C405F34" wp14:editId="3C910856">
                <wp:simplePos x="0" y="0"/>
                <wp:positionH relativeFrom="column">
                  <wp:posOffset>4204970</wp:posOffset>
                </wp:positionH>
                <wp:positionV relativeFrom="paragraph">
                  <wp:posOffset>692150</wp:posOffset>
                </wp:positionV>
                <wp:extent cx="38100" cy="0"/>
                <wp:effectExtent l="17780" t="59690" r="10795" b="54610"/>
                <wp:wrapNone/>
                <wp:docPr id="9" name="Прямая со стрелко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331.1pt;margin-top:54.5pt;width:3pt;height:0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F998CC" wp14:editId="5C677D82">
                <wp:simplePos x="0" y="0"/>
                <wp:positionH relativeFrom="column">
                  <wp:posOffset>4328795</wp:posOffset>
                </wp:positionH>
                <wp:positionV relativeFrom="paragraph">
                  <wp:posOffset>635635</wp:posOffset>
                </wp:positionV>
                <wp:extent cx="0" cy="635"/>
                <wp:effectExtent l="55880" t="12700" r="58420" b="15240"/>
                <wp:wrapNone/>
                <wp:docPr id="8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8" o:spid="_x0000_s1026" type="#_x0000_t32" style="position:absolute;margin-left:340.85pt;margin-top:50.05pt;width:0;height: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3QStI1wCAAByBAAADgAAAAAAAAAAAAAAAAAuAgAAZHJzL2Uyb0RvYy54&#10;bWxQSwECLQAUAAYACAAAACEA1lZV/t4AAAALAQAADwAAAAAAAAAAAAAAAAC2BAAAZHJzL2Rvd25y&#10;ZXYueG1sUEsFBgAAAAAEAAQA8wAAAMEFAAAAAA==&#10;">
                <v:stroke endarrow="block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1 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7 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br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2.МИСОЛ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0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9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~    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Бу системадан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ларни топамиз. Демак, берилган система ягона ноль ечилма 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)  га эга 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lastRenderedPageBreak/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λ</m:t>
        </m:r>
      </m:oMath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нинг қайси қиймаиларида фуйидаги тенгламалар системалари биргалашган бўлади?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ғ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λ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λ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4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</w:t>
      </w:r>
    </w:p>
    <w:p w:rsidR="0079164E" w:rsidRPr="00413E10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                                                                   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46D54C" wp14:editId="7D717BC1">
                <wp:simplePos x="0" y="0"/>
                <wp:positionH relativeFrom="column">
                  <wp:posOffset>4176395</wp:posOffset>
                </wp:positionH>
                <wp:positionV relativeFrom="paragraph">
                  <wp:posOffset>635635</wp:posOffset>
                </wp:positionV>
                <wp:extent cx="38100" cy="0"/>
                <wp:effectExtent l="17780" t="61595" r="10795" b="52705"/>
                <wp:wrapNone/>
                <wp:docPr id="7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" o:spid="_x0000_s1026" type="#_x0000_t32" style="position:absolute;margin-left:328.85pt;margin-top:50.05pt;width:3pt;height:0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A58F55" wp14:editId="3B7858DE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66675" cy="0"/>
                <wp:effectExtent l="8255" t="61595" r="20320" b="52705"/>
                <wp:wrapNone/>
                <wp:docPr id="6" name="Прямая со стрелкой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026" type="#_x0000_t32" style="position:absolute;margin-left:318.35pt;margin-top:17.8pt;width:5.2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B+waHmACAAB0BAAADgAAAAAAAAAAAAAAAAAuAgAAZHJzL2Uy&#10;b0RvYy54bWxQSwECLQAUAAYACAAAACEAcCrks+AAAAAJAQAADwAAAAAAAAAAAAAAAAC6BAAAZHJz&#10;L2Rvd25yZXYueG1sUEsFBgAAAAAEAAQA8wAAAMc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2F5FDD7" wp14:editId="0217D5A2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482600" cy="409575"/>
                <wp:effectExtent l="8255" t="13970" r="13970" b="5080"/>
                <wp:wrapNone/>
                <wp:docPr id="5" name="Поли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82600" cy="409575"/>
                        </a:xfrm>
                        <a:custGeom>
                          <a:avLst/>
                          <a:gdLst>
                            <a:gd name="T0" fmla="*/ 0 w 760"/>
                            <a:gd name="T1" fmla="*/ 0 h 645"/>
                            <a:gd name="T2" fmla="*/ 720 w 760"/>
                            <a:gd name="T3" fmla="*/ 195 h 645"/>
                            <a:gd name="T4" fmla="*/ 240 w 760"/>
                            <a:gd name="T5" fmla="*/ 645 h 6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60" h="645">
                              <a:moveTo>
                                <a:pt x="0" y="0"/>
                              </a:moveTo>
                              <a:cubicBezTo>
                                <a:pt x="340" y="43"/>
                                <a:pt x="680" y="87"/>
                                <a:pt x="720" y="195"/>
                              </a:cubicBezTo>
                              <a:cubicBezTo>
                                <a:pt x="760" y="303"/>
                                <a:pt x="330" y="570"/>
                                <a:pt x="240" y="6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5" o:spid="_x0000_s1026" style="position:absolute;margin-left:318.35pt;margin-top:17.8pt;width:38pt;height:3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" path="m,c340,43,680,87,720,195,760,303,330,570,240,645e" filled="f">
                <v:path arrowok="t" o:connecttype="custom" o:connectlocs="0,0;457200,123825;152400,409575" o:connectangles="0,0,0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6B67FD" wp14:editId="1E814156">
                <wp:simplePos x="0" y="0"/>
                <wp:positionH relativeFrom="column">
                  <wp:posOffset>4204970</wp:posOffset>
                </wp:positionH>
                <wp:positionV relativeFrom="paragraph">
                  <wp:posOffset>692150</wp:posOffset>
                </wp:positionV>
                <wp:extent cx="38100" cy="0"/>
                <wp:effectExtent l="17780" t="58420" r="10795" b="55880"/>
                <wp:wrapNone/>
                <wp:docPr id="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" o:spid="_x0000_s1026" type="#_x0000_t32" style="position:absolute;margin-left:331.1pt;margin-top:54.5pt;width:3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B4445A" wp14:editId="21AF0ECF">
                <wp:simplePos x="0" y="0"/>
                <wp:positionH relativeFrom="column">
                  <wp:posOffset>4328795</wp:posOffset>
                </wp:positionH>
                <wp:positionV relativeFrom="paragraph">
                  <wp:posOffset>635635</wp:posOffset>
                </wp:positionV>
                <wp:extent cx="0" cy="635"/>
                <wp:effectExtent l="55880" t="11430" r="58420" b="16510"/>
                <wp:wrapNone/>
                <wp:docPr id="3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" o:spid="_x0000_s1026" type="#_x0000_t32" style="position:absolute;margin-left:340.85pt;margin-top:50.05pt;width:0;height: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y55iklwCAAByBAAADgAAAAAAAAAAAAAAAAAuAgAAZHJzL2Uyb0RvYy54&#10;bWxQSwECLQAUAAYACAAAACEA1lZV/t4AAAALAQAADwAAAAAAAAAAAAAAAAC2BAAAZHJzL2Rvd25y&#10;ZXYueG1sUEsFBgAAAAAEAAQA8wAAAMEFAAAAAA==&#10;">
                <v:stroke endarrow="block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1 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7 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4.1. Қуйидаги тенгламалар системаларини Гаусс усулида еч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9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10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lastRenderedPageBreak/>
        <w:t xml:space="preserve">11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12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4</m:t>
                </m:r>
              </m:e>
            </m:eqArr>
          </m:e>
        </m:d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sz w:val="28"/>
          <w:szCs w:val="28"/>
        </w:rPr>
        <w:tab/>
      </w: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24"/>
        <w:gridCol w:w="1720"/>
        <w:gridCol w:w="1985"/>
        <w:gridCol w:w="1842"/>
      </w:tblGrid>
      <w:tr w:rsidR="0079164E" w:rsidRPr="0079164E" w:rsidTr="00E565C4">
        <w:tc>
          <w:tcPr>
            <w:tcW w:w="1824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Қуйидаги бир жинсли тенгламалар системаси  ечимларини топинг.</w:t>
      </w:r>
    </w:p>
    <w:p w:rsidR="0079164E" w:rsidRPr="0079164E" w:rsidRDefault="0079164E" w:rsidP="0079164E">
      <w:pPr>
        <w:pStyle w:val="af2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w:r w:rsidRPr="0079164E">
        <w:rPr>
          <w:rFonts w:eastAsia="Times New Roman"/>
          <w:color w:val="008000"/>
          <w:sz w:val="28"/>
          <w:szCs w:val="28"/>
        </w:rPr>
        <w:lastRenderedPageBreak/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1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Pr="0079164E">
        <w:rPr>
          <w:rFonts w:eastAsia="Times New Roman"/>
          <w:color w:val="008000"/>
          <w:sz w:val="28"/>
          <w:szCs w:val="28"/>
        </w:rPr>
        <w:t xml:space="preserve">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1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4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w:r w:rsidRPr="0079164E">
        <w:rPr>
          <w:rFonts w:eastAsia="Times New Roman"/>
          <w:color w:val="008000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Pr="0079164E">
        <w:rPr>
          <w:rFonts w:eastAsia="Times New Roman"/>
          <w:color w:val="008000"/>
          <w:sz w:val="28"/>
          <w:szCs w:val="28"/>
        </w:rPr>
        <w:t xml:space="preserve">                                      6)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МИСОЛЛАР. 1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нинг барча элемент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3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3    1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Демак 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нинг  элементла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3!=6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та экан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2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3 -  даражали ўринга қўйишларнинг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ва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кўпайтма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3    2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Демак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≠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ундан умумий ҳолда ўринга қўйишларни кўпайтириш коммутативлик хоссосига эга эмас деган ҳулосага келамиз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ab/>
        <w:t xml:space="preserve">3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даги ҳамма жуфт ва тоқ ўринга қўйишларнинг сон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ги тартибсизлик йўқ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 тартибсизлик бор. Шу каб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да ҳам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иккита тартибсизлик бор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лар жуфт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лар тоқ ўринга қўйишлар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  <w:t xml:space="preserve">     </w:t>
      </w:r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6. Қуйидаги ўринга қўйишларни кўрсатилган тартибда кўпайтир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4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3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4    5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4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2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4   1    5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5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1    3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1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3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7.  Қуйидаги ўринга қўйишларни жуфт ёки тоқлигини аниқ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            3)  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5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    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5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    8    9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9    6    3    2    5    4    7    8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1    6    4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7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6    1    2    3    4    7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3</m:t>
                  </m:r>
                </m:e>
              </m:mr>
            </m:m>
          </m:e>
        </m:d>
      </m:oMath>
      <w:r w:rsidRPr="00413E10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   </w:t>
      </w:r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Ушбу детерминантни детерминант хоссаларидан фойдаланиб хисоблай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position w:val="-138"/>
          <w:sz w:val="28"/>
          <w:szCs w:val="28"/>
          <w:lang w:val="uz-Cyrl-UZ"/>
        </w:rPr>
        <w:object w:dxaOrig="9180" w:dyaOrig="2920">
          <v:shape id="_x0000_i1034" type="#_x0000_t75" style="width:458.8pt;height:145.65pt" o:ole="">
            <v:imagedata r:id="rId22" o:title=""/>
          </v:shape>
          <o:OLEObject Type="Embed" ProgID="Equation.DSMT4" ShapeID="_x0000_i1034" DrawAspect="Content" ObjectID="_1638213488" r:id="rId23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16"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идаги детерминантлар ҳисоблан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2)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;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4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      c+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5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6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7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2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1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10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          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1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  1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1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1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-1       3      8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       1   -3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1       2       3 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2  -2       2       7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;           1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-1       0  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       1   -2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4       2       6 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      2       2   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1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   2        4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     3       2  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5        4    - 3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6     5        1      -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исоллар. 1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.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детерминантни  3- сатри бўйича ёйиб чиқ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1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1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3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4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4+4+0+0-8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-6-3+0-12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9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8-72=-54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даги детерминантларни мақсадга мувофиқ танлаб олинган сатри (устун) элементлари бўйича ёйиб ҳисоблансин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  4  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1   -2     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-2    1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0    1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 2       3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1   -2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3       1       0 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-1      2       2       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5      1      2  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3      4      5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2      0      0  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1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      0      0      8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5      2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8      3      5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7      2      4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-2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3    -1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0      2      1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0    -1      1  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lastRenderedPageBreak/>
        <w:t xml:space="preserve">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a      b      c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x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y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0      z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a      b      c</m:t>
                </m:r>
              </m: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 xml:space="preserve">      1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 xml:space="preserve">      0      1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 xml:space="preserve">      0      0 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x      x      x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a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b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0      c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i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-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матрицага тескари матрица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А  ва  I  матрицаларга бир вақтда  1), 2)  сатр элементар алмаштиришларини бажариб  А  ни бирлик матрицага келтирсак,   I  бирлик матрица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матрицага келади. Яъни: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~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~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~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Демак,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ақиқатан ҳам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6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-3+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6+10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-5+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9+14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-7+1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6-5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lastRenderedPageBreak/>
        <w:t>МУСТАҚИЛ ЕЧ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ab/>
        <w:t>5.13. Қуйидаги матрицаларга тескари матрица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3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5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6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8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9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8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1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ИСОЛЛАР:  1.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1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3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3,6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уч ўлчовли векторлар системасининг чизиқли боғланмаган  (эркли ) экалиги кўрсат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 xml:space="preserve">   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="0079164E"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  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Охирги тенгламалар системасини ечиб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га эга бўламиз. Демак, берилган векторлар системаси чизиқли боғланмаган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  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ЛАР: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3,4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даги чизиқли боғланиш текшир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 xml:space="preserve">   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4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="0079164E"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  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Қуйдаги  векторлар системасини чизиқли боғланган ёки боғланмаган эканлигини               текшир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1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1,4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2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1,3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3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4,3,-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5,-4,-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4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5,1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-1,3,-6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4,2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5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0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0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0,-1,-1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0,-1,-1,0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6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4,1,2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9,-11,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8,-2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3,15,5,-7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7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-3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1,5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4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8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5,4,3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3,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8,1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9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7,1&gt;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атрицанинг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Ечиш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8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ρ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3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5.8. Қуйидаги матрицаларни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2) 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3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lastRenderedPageBreak/>
        <w:t xml:space="preserve"> 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4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2  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 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1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 7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1 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8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eastAsia="Times New Roman"/>
          <w:color w:val="0000FF"/>
          <w:sz w:val="28"/>
          <w:szCs w:val="28"/>
        </w:rPr>
        <w:t xml:space="preserve"> ;     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4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  0   0   1   4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2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1   3   6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14  3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4   5   6  32  7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7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9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 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 9)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Style w:val="af2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   1   1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   3   1   1 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4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 xml:space="preserve">1   1   1   1 </m:t>
                </m:r>
              </m:e>
            </m:eqArr>
          </m:e>
        </m:d>
      </m:oMath>
      <w:r w:rsidRPr="0079164E">
        <w:rPr>
          <w:rFonts w:eastAsia="Times New Roman"/>
          <w:color w:val="0000FF"/>
          <w:sz w:val="28"/>
          <w:szCs w:val="28"/>
        </w:rPr>
        <w:t xml:space="preserve"> ;      1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0   1   0   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0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0   1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3   4   5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3   4   5   6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1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-1   2   0   0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-1   2   0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0 -1   0   2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-1   0   0   1   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0   0   1 -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1   1   0   1   1   2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3)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3  -1    2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-1     2    3    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2-3 -1 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4    1    5    1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-4   7   5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4)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3    4  -1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-1     2    0     1    2 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1    3    2  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8 -5-12  5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5)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3   3   2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   5   2   3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   1 -5   0 -7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5   7     1    4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                        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Ечиш. Берилган системанинг асосий матрицасини рангини топ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w:lastRenderedPageBreak/>
            <m:t>A=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6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5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3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  <w:t>R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)=2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а    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R(A)  бўлгани учун  5.8-теоремага асосан берилган биржинсли тенгламалар системаси фундаментал ечимлари  2  та ечимдан иборат бўлади. Уни топиш учун аввал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24"/>
        <w:gridCol w:w="1720"/>
        <w:gridCol w:w="1985"/>
        <w:gridCol w:w="1842"/>
      </w:tblGrid>
      <w:tr w:rsidR="0079164E" w:rsidRPr="0079164E" w:rsidTr="00E565C4">
        <w:tc>
          <w:tcPr>
            <w:tcW w:w="1824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413E10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413E10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1,-5,1,0&gt;     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,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7,3,0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екторлар системаси чизиқли эркли, берилган системанинг ихтиёрий ечими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истеманинг чизиқли комбинацияси шаклида ифодалаш мумк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Берилган системанинг ечимлари тўплами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{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: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11,-5,1.0&gt;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-7,3,0,1&gt;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}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и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бу вектор фазонинг базиси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1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 xml:space="preserve">-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 xml:space="preserve">+6  купхадни   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9164E">
        <w:rPr>
          <w:rFonts w:ascii="Times New Roman" w:hAnsi="Times New Roman" w:cs="Times New Roman"/>
          <w:sz w:val="28"/>
          <w:szCs w:val="28"/>
        </w:rPr>
        <w:t>+3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+2   купхадга колдикли булинг. 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2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 Куйидаги купхад коеффициентлари йигиндис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 Г</w:t>
      </w:r>
      <w:r w:rsidRPr="0079164E">
        <w:rPr>
          <w:rFonts w:ascii="Times New Roman" w:hAnsi="Times New Roman" w:cs="Times New Roman"/>
          <w:sz w:val="28"/>
          <w:szCs w:val="28"/>
        </w:rPr>
        <w:t xml:space="preserve">орнер схемасидан фойдаланиб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хисобланг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.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</w:rPr>
        <w:t>Куйидаги купхаднинг рационал илдизлар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sz w:val="28"/>
          <w:szCs w:val="28"/>
        </w:rPr>
        <w:lastRenderedPageBreak/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3320" w:dyaOrig="499">
          <v:shape id="_x0000_i1035" type="#_x0000_t75" style="width:165.75pt;height:25.1pt" o:ole="">
            <v:imagedata r:id="rId24" o:title=""/>
          </v:shape>
          <o:OLEObject Type="Embed" ProgID="Equation.DSMT4" ShapeID="_x0000_i1035" DrawAspect="Content" ObjectID="_1638213489" r:id="rId2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2340" w:dyaOrig="499">
          <v:shape id="_x0000_i1036" type="#_x0000_t75" style="width:117.2pt;height:25.1pt" o:ole="">
            <v:imagedata r:id="rId26" o:title=""/>
          </v:shape>
          <o:OLEObject Type="Embed" ProgID="Equation.DSMT4" ShapeID="_x0000_i1036" DrawAspect="Content" ObjectID="_1638213490" r:id="rId2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одларнинг кўпойтиринг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8"/>
          <w:sz w:val="28"/>
          <w:szCs w:val="28"/>
          <w:lang w:val="uz-Cyrl-UZ"/>
        </w:rPr>
        <w:object w:dxaOrig="6660" w:dyaOrig="1560">
          <v:shape id="_x0000_i1037" type="#_x0000_t75" style="width:333.2pt;height:77.85pt" o:ole="">
            <v:imagedata r:id="rId28" o:title=""/>
          </v:shape>
          <o:OLEObject Type="Embed" ProgID="Equation.DSMT4" ShapeID="_x0000_i1037" DrawAspect="Content" ObjectID="_1638213491" r:id="rId29"/>
        </w:objec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3660" w:dyaOrig="440">
          <v:shape id="_x0000_i1038" type="#_x0000_t75" style="width:183.35pt;height:21.75pt" o:ole="">
            <v:imagedata r:id="rId30" o:title=""/>
          </v:shape>
          <o:OLEObject Type="Embed" ProgID="Equation.DSMT4" ShapeID="_x0000_i1038" DrawAspect="Content" ObjectID="_1638213492" r:id="rId3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ни </w:t>
      </w: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620" w:dyaOrig="300">
          <v:shape id="_x0000_i1039" type="#_x0000_t75" style="width:31pt;height:15.05pt" o:ole="">
            <v:imagedata r:id="rId32" o:title=""/>
          </v:shape>
          <o:OLEObject Type="Embed" ProgID="Equation.DSMT4" ShapeID="_x0000_i1039" DrawAspect="Content" ObjectID="_1638213493" r:id="rId3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бўлишдаги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600" w:dyaOrig="420">
          <v:shape id="_x0000_i1040" type="#_x0000_t75" style="width:30.15pt;height:20.95pt" o:ole="">
            <v:imagedata r:id="rId34" o:title=""/>
          </v:shape>
          <o:OLEObject Type="Embed" ProgID="Equation.DSMT4" ShapeID="_x0000_i1040" DrawAspect="Content" ObjectID="_1638213494" r:id="rId3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инмани в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040" w:dyaOrig="420">
          <v:shape id="_x0000_i1041" type="#_x0000_t75" style="width:51.9pt;height:20.95pt" o:ole="">
            <v:imagedata r:id="rId36" o:title=""/>
          </v:shape>
          <o:OLEObject Type="Embed" ProgID="Equation.DSMT4" ShapeID="_x0000_i1041" DrawAspect="Content" ObjectID="_1638213495" r:id="rId3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қолдиқни Горнер схемаси ёрдамида топамиз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9"/>
        <w:gridCol w:w="1709"/>
        <w:gridCol w:w="1748"/>
        <w:gridCol w:w="500"/>
        <w:gridCol w:w="2307"/>
        <w:gridCol w:w="2808"/>
      </w:tblGrid>
      <w:tr w:rsidR="0079164E" w:rsidRPr="0079164E" w:rsidTr="00E565C4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79164E" w:rsidRPr="0079164E" w:rsidTr="00E565C4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1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8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71</w:t>
            </w:r>
          </w:p>
        </w:tc>
      </w:tr>
    </w:tbl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, бўлинма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320" w:dyaOrig="499">
          <v:shape id="_x0000_i1042" type="#_x0000_t75" style="width:3in;height:25.1pt" o:ole="">
            <v:imagedata r:id="rId38" o:title=""/>
          </v:shape>
          <o:OLEObject Type="Embed" ProgID="Equation.DSMT4" ShapeID="_x0000_i1042" DrawAspect="Content" ObjectID="_1638213496" r:id="rId3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Қолдиқ эса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960" w:dyaOrig="480">
          <v:shape id="_x0000_i1043" type="#_x0000_t75" style="width:97.95pt;height:24.3pt" o:ole="">
            <v:imagedata r:id="rId40" o:title=""/>
          </v:shape>
          <o:OLEObject Type="Embed" ProgID="Equation.DSMT4" ShapeID="_x0000_i1043" DrawAspect="Content" ObjectID="_1638213497" r:id="rId4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Горнер усули нафақот кўпҳаднинг илдизларини топишни тезлаштиради, балки унинг қийматини ҳисоблашни оснонлаштиради. </w:t>
      </w: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1-мисол</w:t>
      </w:r>
      <w:r w:rsidRPr="00413E1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1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260" w:dyaOrig="499">
          <v:shape id="_x0000_i1044" type="#_x0000_t75" style="width:163.25pt;height:25.1pt" o:ole="">
            <v:imagedata r:id="rId42" o:title=""/>
          </v:shape>
          <o:OLEObject Type="Embed" ProgID="Equation.DSMT4" ShapeID="_x0000_i1044" DrawAspect="Content" ObjectID="_1638213498" r:id="rId4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40" w:dyaOrig="499">
          <v:shape id="_x0000_i1045" type="#_x0000_t75" style="width:117.2pt;height:25.1pt" o:ole="">
            <v:imagedata r:id="rId44" o:title=""/>
          </v:shape>
          <o:OLEObject Type="Embed" ProgID="Equation.DSMT4" ShapeID="_x0000_i1045" DrawAspect="Content" ObjectID="_1638213499" r:id="rId4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ш қоидасидан  фойдаланиб бўл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18"/>
          <w:sz w:val="28"/>
          <w:szCs w:val="28"/>
          <w:lang w:val="uz-Cyrl-UZ"/>
        </w:rPr>
        <w:object w:dxaOrig="4099" w:dyaOrig="2600">
          <v:shape id="_x0000_i1046" type="#_x0000_t75" style="width:205.1pt;height:129.75pt" o:ole="">
            <v:imagedata r:id="rId46" o:title=""/>
          </v:shape>
          <o:OLEObject Type="Embed" ProgID="Equation.DSMT4" ShapeID="_x0000_i1046" DrawAspect="Content" ObjectID="_1638213500" r:id="rId47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040" w:dyaOrig="480">
          <v:shape id="_x0000_i1047" type="#_x0000_t75" style="width:201.75pt;height:24.3pt" o:ole="">
            <v:imagedata r:id="rId48" o:title=""/>
          </v:shape>
          <o:OLEObject Type="Embed" ProgID="Equation.DSMT4" ShapeID="_x0000_i1047" DrawAspect="Content" ObjectID="_1638213501" r:id="rId49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, бу ерд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540" w:dyaOrig="480">
          <v:shape id="_x0000_i1048" type="#_x0000_t75" style="width:176.65pt;height:24.3pt" o:ole="">
            <v:imagedata r:id="rId50" o:title=""/>
          </v:shape>
          <o:OLEObject Type="Embed" ProgID="Equation.DSMT4" ShapeID="_x0000_i1048" DrawAspect="Content" ObjectID="_1638213502" r:id="rId5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2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120" w:dyaOrig="499">
          <v:shape id="_x0000_i1049" type="#_x0000_t75" style="width:155.7pt;height:25.1pt" o:ole="">
            <v:imagedata r:id="rId52" o:title=""/>
          </v:shape>
          <o:OLEObject Type="Embed" ProgID="Equation.DSMT4" ShapeID="_x0000_i1049" DrawAspect="Content" ObjectID="_1638213503" r:id="rId5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60" w:dyaOrig="499">
          <v:shape id="_x0000_i1050" type="#_x0000_t75" style="width:118.05pt;height:25.1pt" o:ole="">
            <v:imagedata r:id="rId54" o:title=""/>
          </v:shape>
          <o:OLEObject Type="Embed" ProgID="Equation.DSMT4" ShapeID="_x0000_i1050" DrawAspect="Content" ObjectID="_1638213504" r:id="rId5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нг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12"/>
          <w:sz w:val="28"/>
          <w:szCs w:val="28"/>
          <w:lang w:val="uz-Cyrl-UZ"/>
        </w:rPr>
        <w:object w:dxaOrig="5220" w:dyaOrig="4080">
          <v:shape id="_x0000_i1051" type="#_x0000_t75" style="width:261.2pt;height:204.3pt" o:ole="">
            <v:imagedata r:id="rId56" o:title=""/>
          </v:shape>
          <o:OLEObject Type="Embed" ProgID="Equation.DSMT4" ShapeID="_x0000_i1051" DrawAspect="Content" ObjectID="_1638213505" r:id="rId57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4819" w:dyaOrig="880">
          <v:shape id="_x0000_i1052" type="#_x0000_t75" style="width:241.1pt;height:44.35pt" o:ole="">
            <v:imagedata r:id="rId58" o:title=""/>
          </v:shape>
          <o:OLEObject Type="Embed" ProgID="Equation.DSMT4" ShapeID="_x0000_i1052" DrawAspect="Content" ObjectID="_1638213506" r:id="rId59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.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-мisol 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799" w:dyaOrig="499">
          <v:shape id="_x0000_i1053" type="#_x0000_t75" style="width:139.8pt;height:25.1pt" o:ole="">
            <v:imagedata r:id="rId60" o:title=""/>
          </v:shape>
          <o:OLEObject Type="Embed" ProgID="Equation.DSMT4" ShapeID="_x0000_i1053" DrawAspect="Content" ObjectID="_1638213507" r:id="rId6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719" w:dyaOrig="499">
          <v:shape id="_x0000_i1054" type="#_x0000_t75" style="width:86.25pt;height:25.1pt" o:ole="">
            <v:imagedata r:id="rId62" o:title=""/>
          </v:shape>
          <o:OLEObject Type="Embed" ProgID="Equation.DSMT4" ShapeID="_x0000_i1054" DrawAspect="Content" ObjectID="_1638213508" r:id="rId6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ларнинг ЭКУБини топиш учун бу кўпҳадларга Евклид алгоритми туз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84"/>
          <w:sz w:val="28"/>
          <w:szCs w:val="28"/>
          <w:lang w:val="uz-Cyrl-UZ"/>
        </w:rPr>
        <w:object w:dxaOrig="4099" w:dyaOrig="1840">
          <v:shape id="_x0000_i1055" type="#_x0000_t75" style="width:205.1pt;height:92.1pt" o:ole="">
            <v:imagedata r:id="rId64" o:title=""/>
          </v:shape>
          <o:OLEObject Type="Embed" ProgID="Equation.DSMT4" ShapeID="_x0000_i1055" DrawAspect="Content" ObjectID="_1638213509" r:id="rId65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ва демак </w:t>
      </w:r>
      <w:r w:rsidRPr="0079164E">
        <w:rPr>
          <w:rFonts w:ascii="Times New Roman" w:hAnsi="Times New Roman" w:cs="Times New Roman"/>
          <w:position w:val="-18"/>
          <w:sz w:val="28"/>
          <w:szCs w:val="28"/>
        </w:rPr>
        <w:object w:dxaOrig="2659" w:dyaOrig="520">
          <v:shape id="_x0000_i1056" type="#_x0000_t75" style="width:133.1pt;height:25.95pt" o:ole="">
            <v:imagedata r:id="rId66" o:title=""/>
          </v:shape>
          <o:OLEObject Type="Embed" ProgID="Equation.DSMT4" ShapeID="_x0000_i1056" DrawAspect="Content" ObjectID="_1638213510" r:id="rId6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-мисол.</w:t>
      </w:r>
      <w:r w:rsidRPr="0079164E">
        <w:rPr>
          <w:rFonts w:ascii="Times New Roman" w:hAnsi="Times New Roman" w:cs="Times New Roman"/>
          <w:sz w:val="28"/>
          <w:szCs w:val="28"/>
        </w:rPr>
        <w:t xml:space="preserve"> Куйидаги купхадлар учун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3D7D412" wp14:editId="19EF8B36">
            <wp:extent cx="866775" cy="200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164E">
        <w:rPr>
          <w:rFonts w:ascii="Times New Roman" w:hAnsi="Times New Roman" w:cs="Times New Roman"/>
          <w:sz w:val="28"/>
          <w:szCs w:val="28"/>
        </w:rPr>
        <w:t xml:space="preserve"> тенгликни каноатлантирувчи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15BC53D6" wp14:editId="74E8FB93">
            <wp:extent cx="762000" cy="200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164E">
        <w:rPr>
          <w:rFonts w:ascii="Times New Roman" w:hAnsi="Times New Roman" w:cs="Times New Roman"/>
          <w:sz w:val="28"/>
          <w:szCs w:val="28"/>
        </w:rPr>
        <w:t xml:space="preserve"> купххадлар топилсин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sz w:val="28"/>
          <w:szCs w:val="28"/>
        </w:rPr>
        <w:t>. Куйидаги купхад коеффициентлари йигиндис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</w:t>
      </w:r>
      <w:r w:rsidRPr="0079164E">
        <w:rPr>
          <w:rFonts w:ascii="Times New Roman" w:hAnsi="Times New Roman" w:cs="Times New Roman"/>
          <w:b/>
          <w:sz w:val="28"/>
          <w:szCs w:val="28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</w:t>
      </w:r>
      <w:r w:rsidRPr="0079164E">
        <w:rPr>
          <w:rFonts w:ascii="Times New Roman" w:hAnsi="Times New Roman" w:cs="Times New Roman"/>
          <w:sz w:val="28"/>
          <w:szCs w:val="28"/>
        </w:rPr>
        <w:t xml:space="preserve">орнер схемасидан фойдаланиб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хисобланг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7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</w:rPr>
        <w:t>Куйидаги к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sz w:val="28"/>
          <w:szCs w:val="28"/>
        </w:rPr>
        <w:t>пхаднинг рационал илдизлар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79164E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279" w:dyaOrig="300">
          <v:shape id="_x0000_i1057" type="#_x0000_t75" style="width:14.25pt;height:15.05pt" o:ole="">
            <v:imagedata r:id="rId70" o:title=""/>
          </v:shape>
          <o:OLEObject Type="Embed" ProgID="Equation.DSMT4" ShapeID="_x0000_i1057" DrawAspect="Content" ObjectID="_1638213511" r:id="rId7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да </w:t>
      </w: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1900" w:dyaOrig="999">
          <v:shape id="_x0000_i1058" type="#_x0000_t75" style="width:94.6pt;height:50.25pt" o:ole="">
            <v:imagedata r:id="rId72" o:title=""/>
          </v:shape>
          <o:OLEObject Type="Embed" ProgID="Equation.DSMT4" ShapeID="_x0000_i1058" DrawAspect="Content" ObjectID="_1638213512" r:id="rId7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тўғри касрни оддий касрларга ёйамиз. Бу каср </w:t>
      </w:r>
      <w:r w:rsidRPr="0079164E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680" w:dyaOrig="800">
          <v:shape id="_x0000_i1059" type="#_x0000_t75" style="width:34.35pt;height:40.2pt" o:ole="">
            <v:imagedata r:id="rId74" o:title=""/>
          </v:shape>
          <o:OLEObject Type="Embed" ProgID="Equation.DSMT4" ShapeID="_x0000_i1059" DrawAspect="Content" ObjectID="_1638213513" r:id="rId7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ва  </w:t>
      </w:r>
      <w:r w:rsidRPr="0079164E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1200" w:dyaOrig="820">
          <v:shape id="_x0000_i1060" type="#_x0000_t75" style="width:60.3pt;height:41pt" o:ole="">
            <v:imagedata r:id="rId76" o:title=""/>
          </v:shape>
          <o:OLEObject Type="Embed" ProgID="Equation.DSMT4" ShapeID="_x0000_i1060" DrawAspect="Content" ObjectID="_1638213514" r:id="rId7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оддий касрларнинг йиғиндисига ёйилади. Бу йиғиндидан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260" w:dyaOrig="999">
          <v:shape id="_x0000_i1061" type="#_x0000_t75" style="width:212.65pt;height:50.25pt" o:ole="">
            <v:imagedata r:id="rId78" o:title=""/>
          </v:shape>
          <o:OLEObject Type="Embed" ProgID="Equation.DSMT4" ShapeID="_x0000_i1061" DrawAspect="Content" ObjectID="_1638213515" r:id="rId79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2" type="#_x0000_t75" style="width:66.15pt;height:21.75pt" o:ole="">
            <v:imagedata r:id="rId80" o:title=""/>
          </v:shape>
          <o:OLEObject Type="Embed" ProgID="Equation.DSMT4" ShapeID="_x0000_i1062" DrawAspect="Content" ObjectID="_1638213516" r:id="rId8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ларни топамиз. Бунинг учун тенгликнинг иккала қисмини  </w:t>
      </w: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1860" w:dyaOrig="560">
          <v:shape id="_x0000_i1063" type="#_x0000_t75" style="width:92.95pt;height:27.65pt" o:ole="">
            <v:imagedata r:id="rId82" o:title=""/>
          </v:shape>
          <o:OLEObject Type="Embed" ProgID="Equation.DSMT4" ShapeID="_x0000_i1063" DrawAspect="Content" ObjectID="_1638213517" r:id="rId8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асрларнинг умумий махражига кўпойтирсак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4360" w:dyaOrig="560">
          <v:shape id="_x0000_i1064" type="#_x0000_t75" style="width:217.65pt;height:27.65pt" o:ole="">
            <v:imagedata r:id="rId84" o:title=""/>
          </v:shape>
          <o:OLEObject Type="Embed" ProgID="Equation.DSMT4" ShapeID="_x0000_i1064" DrawAspect="Content" ObjectID="_1638213518" r:id="rId85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 ҳосил бўлади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5" type="#_x0000_t75" style="width:66.15pt;height:21.75pt" o:ole="">
            <v:imagedata r:id="rId80" o:title=""/>
          </v:shape>
          <o:OLEObject Type="Embed" ProgID="Equation.DSMT4" ShapeID="_x0000_i1065" DrawAspect="Content" ObjectID="_1638213519" r:id="rId8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оеффициентларни топамиз, яъни </w:t>
      </w:r>
      <w:r w:rsidRPr="0079164E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840" w:dyaOrig="460">
          <v:shape id="_x0000_i1066" type="#_x0000_t75" style="width:41.85pt;height:22.6pt" o:ole="">
            <v:imagedata r:id="rId87" o:title=""/>
          </v:shape>
          <o:OLEObject Type="Embed" ProgID="Equation.DSMT4" ShapeID="_x0000_i1066" DrawAspect="Content" ObjectID="_1638213520" r:id="rId8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лар олдидаги  lar oldidagi коеффициентларни тенглаштириб, 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800" w:dyaOrig="400">
          <v:shape id="_x0000_i1067" type="#_x0000_t75" style="width:40.2pt;height:20.1pt" o:ole="">
            <v:imagedata r:id="rId89" o:title=""/>
          </v:shape>
          <o:OLEObject Type="Embed" ProgID="Equation.DSMT4" ShapeID="_x0000_i1067" DrawAspect="Content" ObjectID="_1638213521" r:id="rId9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100" w:dyaOrig="440">
          <v:shape id="_x0000_i1068" type="#_x0000_t75" style="width:104.65pt;height:21.75pt" o:ole="">
            <v:imagedata r:id="rId91" o:title=""/>
          </v:shape>
          <o:OLEObject Type="Embed" ProgID="Equation.DSMT4" ShapeID="_x0000_i1068" DrawAspect="Content" ObjectID="_1638213522" r:id="rId92"/>
        </w:objec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260">
          <v:shape id="_x0000_i1069" type="#_x0000_t75" style="width:16.75pt;height:13.4pt" o:ole="">
            <v:imagedata r:id="rId93" o:title=""/>
          </v:shape>
          <o:OLEObject Type="Embed" ProgID="Equation.DSMT4" ShapeID="_x0000_i1069" DrawAspect="Content" ObjectID="_1638213523" r:id="rId9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            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660" w:dyaOrig="440">
          <v:shape id="_x0000_i1070" type="#_x0000_t75" style="width:82.9pt;height:21.75pt" o:ole="">
            <v:imagedata r:id="rId95" o:title=""/>
          </v:shape>
          <o:OLEObject Type="Embed" ProgID="Equation.DSMT4" ShapeID="_x0000_i1070" DrawAspect="Content" ObjectID="_1638213524" r:id="rId9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400">
          <v:shape id="_x0000_i1071" type="#_x0000_t75" style="width:16.75pt;height:20.1pt" o:ole="">
            <v:imagedata r:id="rId97" o:title=""/>
          </v:shape>
          <o:OLEObject Type="Embed" ProgID="Equation.DSMT4" ShapeID="_x0000_i1071" DrawAspect="Content" ObjectID="_1638213525" r:id="rId9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020" w:dyaOrig="440">
          <v:shape id="_x0000_i1072" type="#_x0000_t75" style="width:101.3pt;height:21.75pt" o:ole="">
            <v:imagedata r:id="rId99" o:title=""/>
          </v:shape>
          <o:OLEObject Type="Embed" ProgID="Equation.DSMT4" ShapeID="_x0000_i1072" DrawAspect="Content" ObjectID="_1638213526" r:id="rId10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Учт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73" type="#_x0000_t75" style="width:66.15pt;height:21.75pt" o:ole="">
            <v:imagedata r:id="rId80" o:title=""/>
          </v:shape>
          <o:OLEObject Type="Embed" ProgID="Equation.DSMT4" ShapeID="_x0000_i1073" DrawAspect="Content" ObjectID="_1638213527" r:id="rId101"/>
        </w:object>
      </w:r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номаълмли учта тенгламалар системасини ҳосил қиламиз ва уни ечиб</w:t>
      </w:r>
      <w:r w:rsidRPr="0079164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position w:val="-30"/>
          <w:sz w:val="28"/>
          <w:szCs w:val="28"/>
        </w:rPr>
        <w:object w:dxaOrig="3560" w:dyaOrig="800">
          <v:shape id="_x0000_i1074" type="#_x0000_t75" style="width:178.35pt;height:40.2pt" o:ole="">
            <v:imagedata r:id="rId102" o:title=""/>
          </v:shape>
          <o:OLEObject Type="Embed" ProgID="Equation.DSMT4" ShapeID="_x0000_i1074" DrawAspect="Content" ObjectID="_1638213528" r:id="rId103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ларни топа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</w:t>
      </w:r>
      <w:r w:rsidRPr="0079164E">
        <w:rPr>
          <w:rFonts w:ascii="Times New Roman" w:hAnsi="Times New Roman" w:cs="Times New Roman"/>
          <w:sz w:val="28"/>
          <w:szCs w:val="28"/>
        </w:rPr>
        <w:t>,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760" w:dyaOrig="999">
          <v:shape id="_x0000_i1075" type="#_x0000_t75" style="width:237.75pt;height:50.25pt" o:ole="">
            <v:imagedata r:id="rId104" o:title=""/>
          </v:shape>
          <o:OLEObject Type="Embed" ProgID="Equation.DSMT4" ShapeID="_x0000_i1075" DrawAspect="Content" ObjectID="_1638213529" r:id="rId105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бўлади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5D03C2" w:rsidRPr="0079164E" w:rsidRDefault="00413E10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5D03C2" w:rsidRPr="007916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lticaUzbe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cademy Uzb">
    <w:charset w:val="00"/>
    <w:family w:val="auto"/>
    <w:pitch w:val="variable"/>
    <w:sig w:usb0="00000207" w:usb1="00000000" w:usb2="00000000" w:usb3="00000000" w:csb0="00000097" w:csb1="00000000"/>
  </w:font>
  <w:font w:name="AcademyUzbek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D12CE"/>
    <w:multiLevelType w:val="hybridMultilevel"/>
    <w:tmpl w:val="C70CB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30284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65C3C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B7450"/>
    <w:multiLevelType w:val="hybridMultilevel"/>
    <w:tmpl w:val="CF904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DE45ED"/>
    <w:multiLevelType w:val="hybridMultilevel"/>
    <w:tmpl w:val="A94666C4"/>
    <w:lvl w:ilvl="0" w:tplc="83D27FE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18466D0B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6689C"/>
    <w:multiLevelType w:val="hybridMultilevel"/>
    <w:tmpl w:val="F61E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8B722C"/>
    <w:multiLevelType w:val="hybridMultilevel"/>
    <w:tmpl w:val="29585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655D3"/>
    <w:multiLevelType w:val="multilevel"/>
    <w:tmpl w:val="81FAD80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40"/>
        <w:szCs w:val="4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E31D53"/>
    <w:multiLevelType w:val="hybridMultilevel"/>
    <w:tmpl w:val="0700DDF8"/>
    <w:lvl w:ilvl="0" w:tplc="011E4842">
      <w:start w:val="1"/>
      <w:numFmt w:val="decimal"/>
      <w:lvlText w:val="%1."/>
      <w:lvlJc w:val="left"/>
      <w:pPr>
        <w:tabs>
          <w:tab w:val="num" w:pos="327"/>
        </w:tabs>
        <w:ind w:left="3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893980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C7170"/>
    <w:multiLevelType w:val="hybridMultilevel"/>
    <w:tmpl w:val="4E94E150"/>
    <w:lvl w:ilvl="0" w:tplc="7D50CD0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2729"/>
    <w:multiLevelType w:val="hybridMultilevel"/>
    <w:tmpl w:val="8FCAB0CE"/>
    <w:lvl w:ilvl="0" w:tplc="3948F22E">
      <w:start w:val="3"/>
      <w:numFmt w:val="decimal"/>
      <w:lvlText w:val="%1."/>
      <w:lvlJc w:val="left"/>
      <w:pPr>
        <w:tabs>
          <w:tab w:val="num" w:pos="2912"/>
        </w:tabs>
        <w:ind w:left="2912" w:hanging="360"/>
      </w:pPr>
      <w:rPr>
        <w:rFonts w:hint="default"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52"/>
        </w:tabs>
        <w:ind w:left="6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72"/>
        </w:tabs>
        <w:ind w:left="6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92"/>
        </w:tabs>
        <w:ind w:left="7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312"/>
        </w:tabs>
        <w:ind w:left="8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32"/>
        </w:tabs>
        <w:ind w:left="9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52"/>
        </w:tabs>
        <w:ind w:left="9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72"/>
        </w:tabs>
        <w:ind w:left="10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92"/>
        </w:tabs>
        <w:ind w:left="11192" w:hanging="180"/>
      </w:pPr>
    </w:lvl>
  </w:abstractNum>
  <w:abstractNum w:abstractNumId="13">
    <w:nsid w:val="2F3D634B"/>
    <w:multiLevelType w:val="hybridMultilevel"/>
    <w:tmpl w:val="1158D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EF4A7E"/>
    <w:multiLevelType w:val="hybridMultilevel"/>
    <w:tmpl w:val="2E3E6A42"/>
    <w:lvl w:ilvl="0" w:tplc="A1361E38">
      <w:start w:val="1"/>
      <w:numFmt w:val="bullet"/>
      <w:lvlText w:val="­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86ED1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44B22056"/>
    <w:multiLevelType w:val="hybridMultilevel"/>
    <w:tmpl w:val="215069D2"/>
    <w:lvl w:ilvl="0" w:tplc="EF5AD84A">
      <w:start w:val="9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4CD24BAE"/>
    <w:multiLevelType w:val="hybridMultilevel"/>
    <w:tmpl w:val="27623A0E"/>
    <w:lvl w:ilvl="0" w:tplc="CA1ACE18">
      <w:numFmt w:val="bullet"/>
      <w:lvlText w:val="–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>
    <w:nsid w:val="5930504E"/>
    <w:multiLevelType w:val="multilevel"/>
    <w:tmpl w:val="5134B5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A11473"/>
    <w:multiLevelType w:val="hybridMultilevel"/>
    <w:tmpl w:val="6B7281DA"/>
    <w:lvl w:ilvl="0" w:tplc="46904FEC">
      <w:start w:val="1"/>
      <w:numFmt w:val="decimal"/>
      <w:lvlText w:val="%1."/>
      <w:lvlJc w:val="left"/>
      <w:pPr>
        <w:ind w:left="94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5EBE6B81"/>
    <w:multiLevelType w:val="hybridMultilevel"/>
    <w:tmpl w:val="F49244E4"/>
    <w:lvl w:ilvl="0" w:tplc="FFFFFFFF">
      <w:start w:val="4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61AF4413"/>
    <w:multiLevelType w:val="hybridMultilevel"/>
    <w:tmpl w:val="CB8E7FF0"/>
    <w:lvl w:ilvl="0" w:tplc="B00EAE16">
      <w:start w:val="4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620B7C4E"/>
    <w:multiLevelType w:val="hybridMultilevel"/>
    <w:tmpl w:val="430EFE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658C3"/>
    <w:multiLevelType w:val="hybridMultilevel"/>
    <w:tmpl w:val="659C665A"/>
    <w:lvl w:ilvl="0" w:tplc="41442B6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>
    <w:nsid w:val="62E95229"/>
    <w:multiLevelType w:val="hybridMultilevel"/>
    <w:tmpl w:val="11CE75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211815"/>
    <w:multiLevelType w:val="hybridMultilevel"/>
    <w:tmpl w:val="13A059B8"/>
    <w:lvl w:ilvl="0" w:tplc="DB82A5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44045EB"/>
    <w:multiLevelType w:val="hybridMultilevel"/>
    <w:tmpl w:val="1F30D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7706CC"/>
    <w:multiLevelType w:val="hybridMultilevel"/>
    <w:tmpl w:val="4BB6E3FE"/>
    <w:lvl w:ilvl="0" w:tplc="DD8241C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CDD2727"/>
    <w:multiLevelType w:val="hybridMultilevel"/>
    <w:tmpl w:val="CE2050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C6D28"/>
    <w:multiLevelType w:val="hybridMultilevel"/>
    <w:tmpl w:val="C2FCCF08"/>
    <w:lvl w:ilvl="0" w:tplc="FDEE28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E7B3D5F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57354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0448A"/>
    <w:multiLevelType w:val="hybridMultilevel"/>
    <w:tmpl w:val="378445BC"/>
    <w:lvl w:ilvl="0" w:tplc="22325A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 w:tplc="C39CDA46">
      <w:start w:val="1"/>
      <w:numFmt w:val="decimal"/>
      <w:lvlText w:val="%2"/>
      <w:lvlJc w:val="left"/>
      <w:pPr>
        <w:tabs>
          <w:tab w:val="num" w:pos="1812"/>
        </w:tabs>
        <w:ind w:left="1812" w:hanging="3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3">
    <w:nsid w:val="76C81721"/>
    <w:multiLevelType w:val="hybridMultilevel"/>
    <w:tmpl w:val="3E5840FA"/>
    <w:lvl w:ilvl="0" w:tplc="E164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7D45DB"/>
    <w:multiLevelType w:val="hybridMultilevel"/>
    <w:tmpl w:val="B290D480"/>
    <w:lvl w:ilvl="0" w:tplc="F93C13C4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C52507"/>
    <w:multiLevelType w:val="hybridMultilevel"/>
    <w:tmpl w:val="618A5C5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A642632"/>
    <w:multiLevelType w:val="hybridMultilevel"/>
    <w:tmpl w:val="CA747530"/>
    <w:lvl w:ilvl="0" w:tplc="22740AE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lang w:val="en-US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24583B"/>
    <w:multiLevelType w:val="hybridMultilevel"/>
    <w:tmpl w:val="C54EC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2"/>
  </w:num>
  <w:num w:numId="4">
    <w:abstractNumId w:val="8"/>
  </w:num>
  <w:num w:numId="5">
    <w:abstractNumId w:val="34"/>
  </w:num>
  <w:num w:numId="6">
    <w:abstractNumId w:val="24"/>
  </w:num>
  <w:num w:numId="7">
    <w:abstractNumId w:val="36"/>
  </w:num>
  <w:num w:numId="8">
    <w:abstractNumId w:val="9"/>
  </w:num>
  <w:num w:numId="9">
    <w:abstractNumId w:val="29"/>
  </w:num>
  <w:num w:numId="10">
    <w:abstractNumId w:val="7"/>
  </w:num>
  <w:num w:numId="11">
    <w:abstractNumId w:val="16"/>
  </w:num>
  <w:num w:numId="12">
    <w:abstractNumId w:val="28"/>
  </w:num>
  <w:num w:numId="13">
    <w:abstractNumId w:val="21"/>
  </w:num>
  <w:num w:numId="14">
    <w:abstractNumId w:val="20"/>
  </w:num>
  <w:num w:numId="15">
    <w:abstractNumId w:val="23"/>
  </w:num>
  <w:num w:numId="16">
    <w:abstractNumId w:val="13"/>
  </w:num>
  <w:num w:numId="17">
    <w:abstractNumId w:val="11"/>
  </w:num>
  <w:num w:numId="18">
    <w:abstractNumId w:val="32"/>
  </w:num>
  <w:num w:numId="19">
    <w:abstractNumId w:val="4"/>
  </w:num>
  <w:num w:numId="20">
    <w:abstractNumId w:val="33"/>
  </w:num>
  <w:num w:numId="21">
    <w:abstractNumId w:val="22"/>
  </w:num>
  <w:num w:numId="22">
    <w:abstractNumId w:val="31"/>
  </w:num>
  <w:num w:numId="23">
    <w:abstractNumId w:val="14"/>
  </w:num>
  <w:num w:numId="24">
    <w:abstractNumId w:val="1"/>
  </w:num>
  <w:num w:numId="25">
    <w:abstractNumId w:val="0"/>
  </w:num>
  <w:num w:numId="26">
    <w:abstractNumId w:val="2"/>
  </w:num>
  <w:num w:numId="27">
    <w:abstractNumId w:val="25"/>
  </w:num>
  <w:num w:numId="28">
    <w:abstractNumId w:val="15"/>
  </w:num>
  <w:num w:numId="29">
    <w:abstractNumId w:val="10"/>
  </w:num>
  <w:num w:numId="30">
    <w:abstractNumId w:val="30"/>
  </w:num>
  <w:num w:numId="31">
    <w:abstractNumId w:val="5"/>
  </w:num>
  <w:num w:numId="32">
    <w:abstractNumId w:val="17"/>
  </w:num>
  <w:num w:numId="33">
    <w:abstractNumId w:val="19"/>
  </w:num>
  <w:num w:numId="34">
    <w:abstractNumId w:val="26"/>
  </w:num>
  <w:num w:numId="35">
    <w:abstractNumId w:val="18"/>
  </w:num>
  <w:num w:numId="36">
    <w:abstractNumId w:val="27"/>
  </w:num>
  <w:num w:numId="3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386"/>
    <w:rsid w:val="00413E10"/>
    <w:rsid w:val="00455386"/>
    <w:rsid w:val="00620EAF"/>
    <w:rsid w:val="0079164E"/>
    <w:rsid w:val="008D0434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59E89A-B95F-44BF-BEA3-7432052A64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5754</Words>
  <Characters>32803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8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cer</cp:lastModifiedBy>
  <cp:revision>4</cp:revision>
  <cp:lastPrinted>2019-12-18T17:30:00Z</cp:lastPrinted>
  <dcterms:created xsi:type="dcterms:W3CDTF">2015-09-26T05:18:00Z</dcterms:created>
  <dcterms:modified xsi:type="dcterms:W3CDTF">2019-12-18T17:30:00Z</dcterms:modified>
</cp:coreProperties>
</file>